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3CF5" w:rsidRPr="002C09BD" w:rsidRDefault="00E43CF5" w:rsidP="00E43CF5">
      <w:pPr>
        <w:pStyle w:val="Header"/>
        <w:pBdr>
          <w:bottom w:val="single" w:sz="12" w:space="1" w:color="auto"/>
        </w:pBd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C09BD">
        <w:rPr>
          <w:rFonts w:ascii="Times New Roman" w:hAnsi="Times New Roman" w:cs="Times New Roman"/>
          <w:b/>
          <w:sz w:val="28"/>
          <w:szCs w:val="28"/>
        </w:rPr>
        <w:t>TECHNICAL UNIVERSITY OF MOMBASA</w:t>
      </w:r>
    </w:p>
    <w:p w:rsidR="00E43CF5" w:rsidRPr="002C09BD" w:rsidRDefault="00076046" w:rsidP="00E43CF5">
      <w:pPr>
        <w:tabs>
          <w:tab w:val="left" w:pos="6072"/>
        </w:tabs>
        <w:spacing w:after="0" w:line="360" w:lineRule="auto"/>
        <w:jc w:val="center"/>
        <w:rPr>
          <w:rFonts w:ascii="French Script MT" w:hAnsi="French Script MT"/>
          <w:b/>
          <w:sz w:val="28"/>
          <w:szCs w:val="28"/>
        </w:rPr>
      </w:pPr>
      <w:sdt>
        <w:sdtPr>
          <w:rPr>
            <w:rStyle w:val="Style30"/>
            <w:sz w:val="28"/>
            <w:szCs w:val="28"/>
          </w:rPr>
          <w:id w:val="37139560"/>
          <w:placeholder>
            <w:docPart w:val="28A23733134D4B2D86EAE55E5AF3DEB3"/>
          </w:placeholder>
          <w:dropDownList>
            <w:listItem w:displayText="Select Faculty/School/Institute" w:value="Select Faculty/School/Institute"/>
            <w:listItem w:displayText="Faculty of Applied and Health Sciences" w:value="Faculty of Applied and Health Sciences"/>
            <w:listItem w:displayText="Faculty of Engineering and Technology" w:value="Faculty of Engineering and Technology"/>
            <w:listItem w:displayText="School of Business" w:value="School of Business"/>
            <w:listItem w:displayText="School of Humanities and Social Sciences" w:value="School of Humanities and Social Sciences"/>
            <w:listItem w:displayText="Institute of Computing and Informatics" w:value="Institute of Computing and Informatics"/>
          </w:dropDownList>
        </w:sdtPr>
        <w:sdtContent>
          <w:r w:rsidR="00E43CF5" w:rsidRPr="002C09BD">
            <w:rPr>
              <w:rStyle w:val="Style30"/>
              <w:sz w:val="28"/>
              <w:szCs w:val="28"/>
            </w:rPr>
            <w:t>Faculty of Applied and Health Sciences</w:t>
          </w:r>
        </w:sdtContent>
      </w:sdt>
    </w:p>
    <w:sdt>
      <w:sdtPr>
        <w:rPr>
          <w:rFonts w:ascii="Times New Roman" w:hAnsi="Times New Roman"/>
          <w:caps/>
          <w:sz w:val="28"/>
          <w:szCs w:val="28"/>
        </w:rPr>
        <w:id w:val="37139550"/>
        <w:placeholder>
          <w:docPart w:val="A931345A39AF40879B16D461DCAB28BE"/>
        </w:placeholder>
        <w:comboBox>
          <w:listItem w:displayText="Department of Accounting  &amp; Finance" w:value="Department of Accounting  &amp; Finance"/>
          <w:listItem w:displayText="Department of Building  &amp; Civil engineering" w:value="Department of Building  &amp; Civil engineering"/>
          <w:listItem w:displayText="Department of Business Administration" w:value="Department of Business Administration"/>
          <w:listItem w:displayText="Department of Communication Studies" w:value="Department of Communication Studies"/>
          <w:listItem w:displayText="Department of Computer Science &amp; Information technology" w:value="Department of Computer Science &amp; Information technology"/>
          <w:listItem w:displayText="Department of Electrical  &amp; Electronics engineering" w:value="Department of Electrical  &amp; Electronics engineering"/>
          <w:listItem w:displayText="Department of Enviroment  &amp; Health Sciences" w:value="Department of Enviroment  &amp; Health Sciences"/>
          <w:listItem w:displayText="Department of Hospitality  &amp; Tourism" w:value="Department of Hospitality  &amp; Tourism"/>
          <w:listItem w:displayText="Department of Management Science" w:value="Department of Management Science"/>
          <w:listItem w:displayText="Department of Mathematics  &amp; Physics" w:value="Department of Mathematics  &amp; Physics"/>
          <w:listItem w:displayText="Department of Mechanical  &amp; Automotive Engineering" w:value="Department of Mechanical  &amp; Automotive Engineering"/>
          <w:listItem w:displayText="Department of Medical Engineering" w:value="Department of Medical Engineering"/>
          <w:listItem w:displayText="Department of Medical Sciences" w:value="Department of Medical Sciences"/>
          <w:listItem w:displayText="Department of Pure &amp; Applied Sciences" w:value="Department of Pure &amp; Applied Sciences"/>
          <w:listItem w:displayText="Social Sciences" w:value="Social Sciences"/>
        </w:comboBox>
      </w:sdtPr>
      <w:sdtContent>
        <w:p w:rsidR="00E43CF5" w:rsidRPr="002C09BD" w:rsidRDefault="00E43CF5" w:rsidP="00E43CF5">
          <w:pPr>
            <w:spacing w:after="0" w:line="360" w:lineRule="auto"/>
            <w:jc w:val="center"/>
            <w:rPr>
              <w:rFonts w:ascii="Times New Roman" w:hAnsi="Times New Roman"/>
              <w:caps/>
              <w:sz w:val="28"/>
              <w:szCs w:val="28"/>
            </w:rPr>
          </w:pPr>
          <w:r w:rsidRPr="002C09BD">
            <w:rPr>
              <w:rFonts w:ascii="Times New Roman" w:hAnsi="Times New Roman"/>
              <w:caps/>
              <w:sz w:val="28"/>
              <w:szCs w:val="28"/>
            </w:rPr>
            <w:t>Department of Mathematics  &amp; Physics</w:t>
          </w:r>
        </w:p>
      </w:sdtContent>
    </w:sdt>
    <w:p w:rsidR="00E43CF5" w:rsidRDefault="00E43CF5" w:rsidP="00E43CF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C09BD">
        <w:rPr>
          <w:rFonts w:ascii="Times New Roman" w:hAnsi="Times New Roman" w:cs="Times New Roman"/>
          <w:b/>
          <w:sz w:val="28"/>
          <w:szCs w:val="28"/>
        </w:rPr>
        <w:t>UNIVERSITY EXAMINATION FOR</w:t>
      </w:r>
      <w:r w:rsidRPr="002C09BD">
        <w:rPr>
          <w:rFonts w:ascii="Calibri" w:hAnsi="Calibri" w:cs="Calibri"/>
          <w:b/>
          <w:sz w:val="28"/>
          <w:szCs w:val="28"/>
        </w:rPr>
        <w:t xml:space="preserve"> </w:t>
      </w:r>
      <w:r w:rsidRPr="002C09BD">
        <w:rPr>
          <w:rFonts w:ascii="Times New Roman" w:hAnsi="Times New Roman" w:cs="Times New Roman"/>
          <w:b/>
          <w:sz w:val="28"/>
          <w:szCs w:val="28"/>
        </w:rPr>
        <w:t xml:space="preserve">BACHELOR OF  SCIENCE IN </w:t>
      </w:r>
      <w:r>
        <w:rPr>
          <w:rFonts w:ascii="Times New Roman" w:hAnsi="Times New Roman" w:cs="Times New Roman"/>
          <w:b/>
          <w:sz w:val="28"/>
          <w:szCs w:val="28"/>
        </w:rPr>
        <w:t xml:space="preserve">MATHEMATICS AND COMPUTER SCIENCE </w:t>
      </w:r>
    </w:p>
    <w:p w:rsidR="00E43CF5" w:rsidRPr="002C09BD" w:rsidRDefault="00E43CF5" w:rsidP="00E43CF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AMA 4410</w:t>
      </w:r>
      <w:r w:rsidRPr="002C09BD">
        <w:rPr>
          <w:rFonts w:ascii="Times New Roman" w:hAnsi="Times New Roman" w:cs="Times New Roman"/>
          <w:b/>
          <w:sz w:val="28"/>
          <w:szCs w:val="28"/>
        </w:rPr>
        <w:t>: PARTIAL DIFFERENTIAL EQUATIONS</w:t>
      </w:r>
      <w:r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Pr="002C09BD">
        <w:rPr>
          <w:rFonts w:ascii="Times New Roman" w:hAnsi="Times New Roman" w:cs="Times New Roman"/>
          <w:b/>
          <w:sz w:val="28"/>
          <w:szCs w:val="28"/>
        </w:rPr>
        <w:tab/>
      </w:r>
    </w:p>
    <w:p w:rsidR="00E43CF5" w:rsidRPr="002C09BD" w:rsidRDefault="00E43CF5" w:rsidP="00E43C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C09BD">
        <w:rPr>
          <w:rFonts w:ascii="Times New Roman" w:hAnsi="Times New Roman" w:cs="Times New Roman"/>
          <w:sz w:val="28"/>
          <w:szCs w:val="28"/>
        </w:rPr>
        <w:t>END OF SEMESTER EXAMINATION</w:t>
      </w:r>
    </w:p>
    <w:p w:rsidR="00E43CF5" w:rsidRPr="002C09BD" w:rsidRDefault="00E43CF5" w:rsidP="00E43CF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C09BD">
        <w:rPr>
          <w:rFonts w:ascii="Times New Roman" w:hAnsi="Times New Roman" w:cs="Times New Roman"/>
          <w:b/>
          <w:sz w:val="28"/>
          <w:szCs w:val="28"/>
        </w:rPr>
        <w:t>SERIES:</w:t>
      </w:r>
      <w:sdt>
        <w:sdtPr>
          <w:rPr>
            <w:rFonts w:ascii="Times New Roman" w:hAnsi="Times New Roman" w:cs="Times New Roman"/>
            <w:sz w:val="28"/>
            <w:szCs w:val="28"/>
          </w:rPr>
          <w:id w:val="37139561"/>
          <w:placeholder>
            <w:docPart w:val="8C92CDBC574D42C38DB36BDB417C5792"/>
          </w:placeholder>
          <w:dropDownList>
            <w:listItem w:value="Choose an item."/>
            <w:listItem w:displayText="APRIL" w:value="APRIL"/>
            <w:listItem w:displayText="AUGUST" w:value="AUGUST"/>
            <w:listItem w:displayText="DECEMBER" w:value="DECEMBER"/>
          </w:dropDownList>
        </w:sdtPr>
        <w:sdtContent>
          <w:r w:rsidRPr="002C09BD">
            <w:rPr>
              <w:rFonts w:ascii="Times New Roman" w:hAnsi="Times New Roman" w:cs="Times New Roman"/>
              <w:sz w:val="28"/>
              <w:szCs w:val="28"/>
            </w:rPr>
            <w:t>APRIL</w:t>
          </w:r>
        </w:sdtContent>
      </w:sdt>
      <w:sdt>
        <w:sdtPr>
          <w:rPr>
            <w:rStyle w:val="Style17"/>
            <w:sz w:val="28"/>
            <w:szCs w:val="28"/>
          </w:rPr>
          <w:id w:val="37139562"/>
          <w:placeholder>
            <w:docPart w:val="83C616A5DCC74553BEC2EEC1B863E281"/>
          </w:placeholder>
          <w:dropDownList>
            <w:listItem w:value="Choose an item."/>
            <w:listItem w:displayText="2016" w:value="2016"/>
            <w:listItem w:displayText="2017" w:value="2017"/>
            <w:listItem w:displayText="2018" w:value="2018"/>
            <w:listItem w:displayText="2019" w:value="2019"/>
            <w:listItem w:displayText="2020" w:value="2020"/>
          </w:dropDownList>
        </w:sdtPr>
        <w:sdtEndPr>
          <w:rPr>
            <w:rStyle w:val="DefaultParagraphFont"/>
            <w:rFonts w:asciiTheme="minorHAnsi" w:hAnsiTheme="minorHAnsi" w:cs="Times New Roman"/>
            <w:caps w:val="0"/>
          </w:rPr>
        </w:sdtEndPr>
        <w:sdtContent>
          <w:r w:rsidRPr="002C09BD">
            <w:rPr>
              <w:rStyle w:val="Style17"/>
              <w:sz w:val="28"/>
              <w:szCs w:val="28"/>
            </w:rPr>
            <w:t>2016</w:t>
          </w:r>
        </w:sdtContent>
      </w:sdt>
    </w:p>
    <w:p w:rsidR="00E43CF5" w:rsidRPr="002C09BD" w:rsidRDefault="00E43CF5" w:rsidP="00E43CF5">
      <w:pPr>
        <w:tabs>
          <w:tab w:val="left" w:pos="376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C09BD">
        <w:rPr>
          <w:rFonts w:ascii="Times New Roman" w:hAnsi="Times New Roman" w:cs="Times New Roman"/>
          <w:b/>
          <w:sz w:val="28"/>
          <w:szCs w:val="28"/>
        </w:rPr>
        <w:t>TIME:</w:t>
      </w:r>
      <w:sdt>
        <w:sdtPr>
          <w:rPr>
            <w:rStyle w:val="Style26"/>
            <w:sz w:val="28"/>
            <w:szCs w:val="28"/>
          </w:rPr>
          <w:id w:val="37139563"/>
          <w:placeholder>
            <w:docPart w:val="04C653492B30488586B43FE784EDEDB9"/>
          </w:placeholder>
          <w:dropDownList>
            <w:listItem w:value="Choose an item."/>
            <w:listItem w:displayText="2" w:value="2"/>
            <w:listItem w:displayText="3" w:value="3"/>
            <w:listItem w:displayText="4" w:value="4"/>
            <w:listItem w:displayText="5" w:value="5"/>
          </w:dropDownList>
        </w:sdtPr>
        <w:sdtContent>
          <w:r w:rsidRPr="002C09BD">
            <w:rPr>
              <w:rStyle w:val="Style26"/>
              <w:sz w:val="28"/>
              <w:szCs w:val="28"/>
            </w:rPr>
            <w:t>2</w:t>
          </w:r>
        </w:sdtContent>
      </w:sdt>
      <w:r w:rsidRPr="002C09BD">
        <w:rPr>
          <w:rFonts w:ascii="Times New Roman" w:hAnsi="Times New Roman" w:cs="Times New Roman"/>
          <w:sz w:val="28"/>
          <w:szCs w:val="28"/>
        </w:rPr>
        <w:t>HOURS</w:t>
      </w:r>
    </w:p>
    <w:p w:rsidR="00E43CF5" w:rsidRPr="002C09BD" w:rsidRDefault="00E43CF5" w:rsidP="00E43CF5">
      <w:pPr>
        <w:tabs>
          <w:tab w:val="left" w:pos="376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C09BD">
        <w:rPr>
          <w:rFonts w:ascii="Times New Roman" w:hAnsi="Times New Roman" w:cs="Times New Roman"/>
          <w:b/>
          <w:sz w:val="28"/>
          <w:szCs w:val="28"/>
        </w:rPr>
        <w:t>DATE:</w:t>
      </w:r>
      <w:sdt>
        <w:sdtPr>
          <w:rPr>
            <w:rStyle w:val="Style37"/>
            <w:sz w:val="28"/>
            <w:szCs w:val="28"/>
          </w:rPr>
          <w:id w:val="37139564"/>
          <w:placeholder>
            <w:docPart w:val="DC017CE75DAA46CC9DCB7D7FE812F80C"/>
          </w:placeholder>
          <w:showingPlcHdr/>
          <w:comboBox>
            <w:listItem w:value="Choose an item."/>
            <w:listItem w:displayText="1" w:value="1"/>
            <w:listItem w:displayText="2" w:value="2"/>
            <w:listItem w:displayText="3" w:value="3"/>
            <w:listItem w:displayText="4" w:value="4"/>
            <w:listItem w:displayText="5" w:value="5"/>
            <w:listItem w:displayText="6" w:value="6"/>
            <w:listItem w:displayText="7" w:value="7"/>
            <w:listItem w:displayText="8" w:value="8"/>
            <w:listItem w:displayText="9" w:value="9"/>
            <w:listItem w:displayText="10" w:value="10"/>
            <w:listItem w:displayText="11" w:value="11"/>
            <w:listItem w:displayText="12" w:value="12"/>
            <w:listItem w:displayText="13" w:value="13"/>
            <w:listItem w:displayText="14" w:value="14"/>
            <w:listItem w:displayText="15" w:value="15"/>
            <w:listItem w:displayText="16" w:value="16"/>
            <w:listItem w:displayText="17" w:value="17"/>
            <w:listItem w:displayText="18" w:value="18"/>
            <w:listItem w:displayText="19" w:value="19"/>
            <w:listItem w:displayText="20" w:value="20"/>
            <w:listItem w:displayText="21" w:value="21"/>
            <w:listItem w:displayText="22" w:value="22"/>
            <w:listItem w:displayText="23" w:value="23"/>
            <w:listItem w:displayText="24" w:value="24"/>
            <w:listItem w:displayText="25" w:value="25"/>
            <w:listItem w:displayText="26" w:value="26"/>
            <w:listItem w:displayText="27" w:value="27"/>
            <w:listItem w:displayText="28" w:value="28"/>
            <w:listItem w:displayText="29" w:value="29"/>
            <w:listItem w:displayText="30" w:value="30"/>
            <w:listItem w:displayText="31" w:value="31"/>
          </w:comboBox>
        </w:sdtPr>
        <w:sdtEndPr>
          <w:rPr>
            <w:rStyle w:val="DefaultParagraphFont"/>
            <w:rFonts w:asciiTheme="minorHAnsi" w:hAnsiTheme="minorHAnsi" w:cs="Times New Roman"/>
          </w:rPr>
        </w:sdtEndPr>
        <w:sdtContent>
          <w:r w:rsidRPr="002C09BD">
            <w:rPr>
              <w:rStyle w:val="PlaceholderText"/>
              <w:rFonts w:cs="Times New Roman"/>
              <w:sz w:val="28"/>
              <w:szCs w:val="28"/>
            </w:rPr>
            <w:t>Pick Date</w:t>
          </w:r>
        </w:sdtContent>
      </w:sdt>
      <w:sdt>
        <w:sdtPr>
          <w:rPr>
            <w:rStyle w:val="Style35"/>
            <w:sz w:val="28"/>
            <w:szCs w:val="28"/>
          </w:rPr>
          <w:id w:val="37139565"/>
          <w:placeholder>
            <w:docPart w:val="A111EB3E41B348A4A89CDC14705336CC"/>
          </w:placeholder>
          <w:comboBox>
            <w:listItem w:value="Choose an item."/>
            <w:listItem w:displayText="Jan" w:value="Jan"/>
            <w:listItem w:displayText="Feb" w:value="Feb"/>
            <w:listItem w:displayText="Mar" w:value="Mar"/>
            <w:listItem w:displayText="Apr" w:value="Apr"/>
            <w:listItem w:displayText="May" w:value="May"/>
            <w:listItem w:displayText="Jun" w:value="Jun"/>
            <w:listItem w:displayText="Jul" w:value="Jul"/>
            <w:listItem w:displayText="Aug" w:value="Aug"/>
            <w:listItem w:displayText="Sep" w:value="Sep"/>
            <w:listItem w:displayText="Oct" w:value="Oct"/>
            <w:listItem w:displayText="Nov" w:value="Nov"/>
            <w:listItem w:displayText="Dec" w:value="Dec"/>
          </w:comboBox>
        </w:sdtPr>
        <w:sdtEndPr>
          <w:rPr>
            <w:rStyle w:val="DefaultParagraphFont"/>
            <w:rFonts w:asciiTheme="minorHAnsi" w:hAnsiTheme="minorHAnsi" w:cs="Times New Roman"/>
          </w:rPr>
        </w:sdtEndPr>
        <w:sdtContent>
          <w:r w:rsidRPr="002C09BD">
            <w:rPr>
              <w:rStyle w:val="Style35"/>
              <w:sz w:val="28"/>
              <w:szCs w:val="28"/>
            </w:rPr>
            <w:t>May</w:t>
          </w:r>
        </w:sdtContent>
      </w:sdt>
      <w:sdt>
        <w:sdtPr>
          <w:rPr>
            <w:rStyle w:val="Style36"/>
            <w:sz w:val="28"/>
            <w:szCs w:val="28"/>
          </w:rPr>
          <w:id w:val="37139566"/>
          <w:placeholder>
            <w:docPart w:val="9A87B5D14A714F138250C7E0430D8473"/>
          </w:placeholder>
          <w:comboBox>
            <w:listItem w:value="Choose an item."/>
            <w:listItem w:displayText="2016" w:value="2016"/>
            <w:listItem w:displayText="2017" w:value="2017"/>
            <w:listItem w:displayText="2018" w:value="2018"/>
            <w:listItem w:displayText="2019" w:value="2019"/>
            <w:listItem w:displayText="2020" w:value="2020"/>
            <w:listItem w:displayText="2021" w:value="2021"/>
            <w:listItem w:displayText="2022" w:value="2022"/>
          </w:comboBox>
        </w:sdtPr>
        <w:sdtEndPr>
          <w:rPr>
            <w:rStyle w:val="DefaultParagraphFont"/>
            <w:rFonts w:asciiTheme="minorHAnsi" w:hAnsiTheme="minorHAnsi" w:cs="Times New Roman"/>
          </w:rPr>
        </w:sdtEndPr>
        <w:sdtContent>
          <w:r w:rsidRPr="002C09BD">
            <w:rPr>
              <w:rStyle w:val="Style36"/>
              <w:sz w:val="28"/>
              <w:szCs w:val="28"/>
            </w:rPr>
            <w:t>2016</w:t>
          </w:r>
        </w:sdtContent>
      </w:sdt>
    </w:p>
    <w:p w:rsidR="00E43CF5" w:rsidRPr="00EA1B0D" w:rsidRDefault="00E43CF5" w:rsidP="00E43CF5">
      <w:pPr>
        <w:tabs>
          <w:tab w:val="left" w:pos="376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A1B0D">
        <w:rPr>
          <w:rFonts w:ascii="Times New Roman" w:hAnsi="Times New Roman" w:cs="Times New Roman"/>
          <w:b/>
          <w:sz w:val="24"/>
          <w:szCs w:val="24"/>
          <w:u w:val="single"/>
        </w:rPr>
        <w:t>Instructions to Candidates</w:t>
      </w:r>
    </w:p>
    <w:p w:rsidR="00E43CF5" w:rsidRDefault="00E43CF5" w:rsidP="00E43CF5">
      <w:pPr>
        <w:tabs>
          <w:tab w:val="left" w:pos="376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ou should have the following for this examination</w:t>
      </w:r>
    </w:p>
    <w:p w:rsidR="00E43CF5" w:rsidRPr="00216CA2" w:rsidRDefault="00E43CF5" w:rsidP="00E43CF5">
      <w:pPr>
        <w:tabs>
          <w:tab w:val="left" w:pos="3765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216CA2">
        <w:rPr>
          <w:rFonts w:ascii="Times New Roman" w:hAnsi="Times New Roman" w:cs="Times New Roman"/>
          <w:i/>
          <w:sz w:val="24"/>
          <w:szCs w:val="24"/>
        </w:rPr>
        <w:t>-Answer Booklet</w:t>
      </w:r>
      <w:r>
        <w:rPr>
          <w:rFonts w:ascii="Times New Roman" w:hAnsi="Times New Roman" w:cs="Times New Roman"/>
          <w:i/>
          <w:sz w:val="24"/>
          <w:szCs w:val="24"/>
        </w:rPr>
        <w:t>, examination pass and student ID</w:t>
      </w:r>
    </w:p>
    <w:p w:rsidR="00E43CF5" w:rsidRDefault="00E43CF5" w:rsidP="00E43CF5">
      <w:pPr>
        <w:tabs>
          <w:tab w:val="left" w:pos="376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paper consists of </w:t>
      </w:r>
      <w:sdt>
        <w:sdtPr>
          <w:rPr>
            <w:rStyle w:val="Style18"/>
          </w:rPr>
          <w:id w:val="37139567"/>
          <w:placeholder>
            <w:docPart w:val="3C26D04BF0B1401C9D4727B6B4504845"/>
          </w:placeholder>
          <w:dropDownList>
            <w:listItem w:value="Choose an item."/>
            <w:listItem w:displayText="four" w:value="four"/>
            <w:listItem w:displayText="five" w:value="five"/>
            <w:listItem w:displayText="six" w:value="six"/>
            <w:listItem w:displayText="seven" w:value="seven"/>
          </w:dropDownList>
        </w:sdtPr>
        <w:sdtEndPr>
          <w:rPr>
            <w:rStyle w:val="DefaultParagraphFont"/>
            <w:rFonts w:asciiTheme="minorHAnsi" w:hAnsiTheme="minorHAnsi" w:cs="Times New Roman"/>
            <w:b w:val="0"/>
            <w:caps w:val="0"/>
            <w:sz w:val="22"/>
            <w:szCs w:val="24"/>
          </w:rPr>
        </w:sdtEndPr>
        <w:sdtContent>
          <w:r>
            <w:rPr>
              <w:rStyle w:val="Style18"/>
            </w:rPr>
            <w:t>five</w:t>
          </w:r>
        </w:sdtContent>
      </w:sdt>
      <w:r>
        <w:rPr>
          <w:rFonts w:ascii="Times New Roman" w:hAnsi="Times New Roman" w:cs="Times New Roman"/>
          <w:sz w:val="24"/>
          <w:szCs w:val="24"/>
        </w:rPr>
        <w:t xml:space="preserve"> questions. Attempt </w:t>
      </w:r>
      <w:sdt>
        <w:sdtPr>
          <w:rPr>
            <w:rStyle w:val="Style19"/>
          </w:rPr>
          <w:id w:val="37139568"/>
          <w:placeholder>
            <w:docPart w:val="1B3FDDF8D0FF412F86522068491F1209"/>
          </w:placeholder>
          <w:dropDownList>
            <w:listItem w:value="Choose an item."/>
            <w:listItem w:displayText="question ONE (Compulsory) and any other TWO questions" w:value="question ONE (Compulsory) and any other TWO questions"/>
            <w:listItem w:displayText="ALL questions" w:value="ALL questions"/>
            <w:listItem w:displayText="any THREE questions" w:value="any THREE questions"/>
          </w:dropDownList>
        </w:sdtPr>
        <w:sdtEndPr>
          <w:rPr>
            <w:rStyle w:val="DefaultParagraphFont"/>
            <w:rFonts w:asciiTheme="minorHAnsi" w:hAnsiTheme="minorHAnsi" w:cs="Times New Roman"/>
            <w:sz w:val="22"/>
            <w:szCs w:val="24"/>
          </w:rPr>
        </w:sdtEndPr>
        <w:sdtContent>
          <w:r>
            <w:rPr>
              <w:rStyle w:val="Style19"/>
            </w:rPr>
            <w:t>question ONE (Compulsory) and any other TWO questions</w:t>
          </w:r>
        </w:sdtContent>
      </w:sdt>
      <w:r>
        <w:rPr>
          <w:rFonts w:ascii="Times New Roman" w:hAnsi="Times New Roman" w:cs="Times New Roman"/>
          <w:sz w:val="24"/>
          <w:szCs w:val="24"/>
        </w:rPr>
        <w:t>.</w:t>
      </w:r>
    </w:p>
    <w:p w:rsidR="00E43CF5" w:rsidRPr="002B0AB7" w:rsidRDefault="00E43CF5" w:rsidP="00E43CF5">
      <w:pPr>
        <w:tabs>
          <w:tab w:val="left" w:pos="376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A639C">
        <w:rPr>
          <w:rFonts w:ascii="Times New Roman" w:hAnsi="Times New Roman" w:cs="Times New Roman"/>
          <w:b/>
          <w:sz w:val="24"/>
          <w:szCs w:val="24"/>
        </w:rPr>
        <w:t>Do not write on the question paper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2B0AB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PAPER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</w:p>
    <w:p w:rsidR="005670DF" w:rsidRPr="001B4FAF" w:rsidRDefault="005670DF" w:rsidP="001B4FAF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B27F01" w:rsidRPr="000630EA" w:rsidRDefault="00B27F01" w:rsidP="00B27F01">
      <w:pPr>
        <w:rPr>
          <w:b/>
          <w:sz w:val="32"/>
          <w:szCs w:val="32"/>
        </w:rPr>
      </w:pPr>
      <w:bookmarkStart w:id="0" w:name="_GoBack"/>
      <w:bookmarkEnd w:id="0"/>
      <w:r w:rsidRPr="003F1A07">
        <w:rPr>
          <w:b/>
          <w:sz w:val="24"/>
          <w:szCs w:val="24"/>
        </w:rPr>
        <w:t>QUESTION ONE (30 MARKS</w:t>
      </w:r>
      <w:r w:rsidRPr="000630EA">
        <w:rPr>
          <w:b/>
          <w:sz w:val="32"/>
          <w:szCs w:val="32"/>
        </w:rPr>
        <w:t>)</w:t>
      </w:r>
    </w:p>
    <w:p w:rsidR="003524FA" w:rsidRDefault="003524FA" w:rsidP="003524FA">
      <w:pPr>
        <w:pStyle w:val="ListParagraph"/>
        <w:numPr>
          <w:ilvl w:val="0"/>
          <w:numId w:val="13"/>
        </w:numPr>
        <w:spacing w:before="240" w:after="0" w:line="240" w:lineRule="auto"/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t xml:space="preserve">Solve the linear PDE  </w:t>
      </w:r>
      <w:r w:rsidRPr="00835E2D">
        <w:rPr>
          <w:rFonts w:ascii="Times New Roman" w:hAnsi="Times New Roman"/>
          <w:position w:val="-10"/>
          <w:sz w:val="24"/>
          <w:szCs w:val="24"/>
        </w:rPr>
        <w:object w:dxaOrig="2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3pt;height:16.3pt" o:ole="">
            <v:imagedata r:id="rId8" o:title=""/>
          </v:shape>
          <o:OLEObject Type="Embed" ProgID="Equation.DSMT4" ShapeID="_x0000_i1025" DrawAspect="Content" ObjectID="_1522952066" r:id="rId9"/>
        </w:object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>(5 marks)</w:t>
      </w:r>
    </w:p>
    <w:p w:rsidR="003524FA" w:rsidRPr="00835E2D" w:rsidRDefault="003524FA" w:rsidP="003524FA">
      <w:pPr>
        <w:pStyle w:val="ListParagraph"/>
        <w:spacing w:before="240" w:after="0" w:line="240" w:lineRule="auto"/>
        <w:rPr>
          <w:rFonts w:ascii="Times New Roman" w:hAnsi="Times New Roman"/>
          <w:sz w:val="24"/>
          <w:szCs w:val="24"/>
        </w:rPr>
      </w:pPr>
    </w:p>
    <w:p w:rsidR="003524FA" w:rsidRPr="00835E2D" w:rsidRDefault="003524FA" w:rsidP="003524FA">
      <w:pPr>
        <w:pStyle w:val="ListParagraph"/>
        <w:numPr>
          <w:ilvl w:val="0"/>
          <w:numId w:val="13"/>
        </w:numPr>
        <w:spacing w:before="240" w:after="0" w:line="240" w:lineRule="auto"/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t xml:space="preserve">Derive a PDE by eliminating the arbitrary function </w:t>
      </w:r>
      <w:r w:rsidRPr="00835E2D">
        <w:rPr>
          <w:rFonts w:ascii="Times New Roman" w:hAnsi="Times New Roman"/>
          <w:position w:val="-10"/>
          <w:sz w:val="24"/>
          <w:szCs w:val="24"/>
        </w:rPr>
        <w:object w:dxaOrig="200" w:dyaOrig="320">
          <v:shape id="_x0000_i1026" type="#_x0000_t75" style="width:9.5pt;height:16.3pt" o:ole="">
            <v:imagedata r:id="rId10" o:title=""/>
          </v:shape>
          <o:OLEObject Type="Embed" ProgID="Equation.DSMT4" ShapeID="_x0000_i1026" DrawAspect="Content" ObjectID="_1522952067" r:id="rId11"/>
        </w:object>
      </w:r>
      <w:r w:rsidRPr="00835E2D">
        <w:rPr>
          <w:rFonts w:ascii="Times New Roman" w:hAnsi="Times New Roman"/>
          <w:sz w:val="24"/>
          <w:szCs w:val="24"/>
        </w:rPr>
        <w:t xml:space="preserve"> from the equation </w:t>
      </w:r>
    </w:p>
    <w:p w:rsidR="003524FA" w:rsidRPr="00835E2D" w:rsidRDefault="001C0530" w:rsidP="003524FA">
      <w:pPr>
        <w:ind w:left="720"/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position w:val="-10"/>
          <w:sz w:val="24"/>
          <w:szCs w:val="24"/>
        </w:rPr>
        <w:object w:dxaOrig="3040" w:dyaOrig="360">
          <v:shape id="_x0000_i1027" type="#_x0000_t75" style="width:152.15pt;height:18.35pt" o:ole="">
            <v:imagedata r:id="rId12" o:title=""/>
          </v:shape>
          <o:OLEObject Type="Embed" ProgID="Equation.3" ShapeID="_x0000_i1027" DrawAspect="Content" ObjectID="_1522952068" r:id="rId13"/>
        </w:object>
      </w:r>
      <w:r w:rsidR="003524FA" w:rsidRPr="00835E2D">
        <w:rPr>
          <w:rFonts w:ascii="Times New Roman" w:hAnsi="Times New Roman"/>
          <w:position w:val="-10"/>
          <w:sz w:val="24"/>
          <w:szCs w:val="24"/>
        </w:rPr>
        <w:tab/>
      </w:r>
      <w:r w:rsidR="003524FA" w:rsidRPr="00835E2D">
        <w:rPr>
          <w:rFonts w:ascii="Times New Roman" w:hAnsi="Times New Roman"/>
          <w:position w:val="-10"/>
          <w:sz w:val="24"/>
          <w:szCs w:val="24"/>
        </w:rPr>
        <w:tab/>
      </w:r>
      <w:r w:rsidR="003524FA" w:rsidRPr="00835E2D">
        <w:rPr>
          <w:rFonts w:ascii="Times New Roman" w:hAnsi="Times New Roman"/>
          <w:position w:val="-10"/>
          <w:sz w:val="24"/>
          <w:szCs w:val="24"/>
        </w:rPr>
        <w:tab/>
      </w:r>
      <w:r w:rsidR="003524FA" w:rsidRPr="00835E2D">
        <w:rPr>
          <w:rFonts w:ascii="Times New Roman" w:hAnsi="Times New Roman"/>
          <w:position w:val="-10"/>
          <w:sz w:val="24"/>
          <w:szCs w:val="24"/>
        </w:rPr>
        <w:tab/>
      </w:r>
      <w:r w:rsidR="003524FA" w:rsidRPr="00835E2D">
        <w:rPr>
          <w:rFonts w:ascii="Times New Roman" w:hAnsi="Times New Roman"/>
          <w:position w:val="-10"/>
          <w:sz w:val="24"/>
          <w:szCs w:val="24"/>
        </w:rPr>
        <w:tab/>
      </w:r>
      <w:r w:rsidR="003524FA">
        <w:rPr>
          <w:rFonts w:ascii="Times New Roman" w:hAnsi="Times New Roman"/>
          <w:position w:val="-10"/>
          <w:sz w:val="24"/>
          <w:szCs w:val="24"/>
        </w:rPr>
        <w:tab/>
      </w:r>
      <w:r w:rsidR="003524FA">
        <w:rPr>
          <w:rFonts w:ascii="Times New Roman" w:hAnsi="Times New Roman"/>
          <w:sz w:val="24"/>
          <w:szCs w:val="24"/>
        </w:rPr>
        <w:t>(6</w:t>
      </w:r>
      <w:r w:rsidR="003524FA" w:rsidRPr="00835E2D">
        <w:rPr>
          <w:rFonts w:ascii="Times New Roman" w:hAnsi="Times New Roman"/>
          <w:sz w:val="24"/>
          <w:szCs w:val="24"/>
        </w:rPr>
        <w:t xml:space="preserve"> marks)</w:t>
      </w:r>
    </w:p>
    <w:p w:rsidR="003524FA" w:rsidRPr="00835E2D" w:rsidRDefault="003524FA" w:rsidP="003524FA">
      <w:pPr>
        <w:pStyle w:val="ListParagraph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t>Classify each of the following equations as elliptic, parabolic or hyperbolic</w:t>
      </w:r>
    </w:p>
    <w:p w:rsidR="003524FA" w:rsidRPr="00835E2D" w:rsidRDefault="003524FA" w:rsidP="003524FA">
      <w:pPr>
        <w:pStyle w:val="ListParagraph"/>
        <w:numPr>
          <w:ilvl w:val="2"/>
          <w:numId w:val="13"/>
        </w:numPr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position w:val="-14"/>
          <w:sz w:val="24"/>
          <w:szCs w:val="24"/>
        </w:rPr>
        <w:object w:dxaOrig="1200" w:dyaOrig="380">
          <v:shape id="_x0000_i1028" type="#_x0000_t75" style="width:59.75pt;height:19pt" o:ole="">
            <v:imagedata r:id="rId14" o:title=""/>
          </v:shape>
          <o:OLEObject Type="Embed" ProgID="Equation.3" ShapeID="_x0000_i1028" DrawAspect="Content" ObjectID="_1522952069" r:id="rId15"/>
        </w:object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  <w:t>(2m</w:t>
      </w:r>
      <w:r>
        <w:rPr>
          <w:rFonts w:ascii="Times New Roman" w:hAnsi="Times New Roman"/>
          <w:sz w:val="24"/>
          <w:szCs w:val="24"/>
        </w:rPr>
        <w:t>ar</w:t>
      </w:r>
      <w:r w:rsidRPr="00835E2D">
        <w:rPr>
          <w:rFonts w:ascii="Times New Roman" w:hAnsi="Times New Roman"/>
          <w:sz w:val="24"/>
          <w:szCs w:val="24"/>
        </w:rPr>
        <w:t>ks)</w:t>
      </w:r>
    </w:p>
    <w:p w:rsidR="003524FA" w:rsidRPr="00835E2D" w:rsidRDefault="003524FA" w:rsidP="003524FA">
      <w:pPr>
        <w:pStyle w:val="ListParagraph"/>
        <w:numPr>
          <w:ilvl w:val="2"/>
          <w:numId w:val="13"/>
        </w:numPr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position w:val="-14"/>
          <w:sz w:val="24"/>
          <w:szCs w:val="24"/>
        </w:rPr>
        <w:object w:dxaOrig="4060" w:dyaOrig="380">
          <v:shape id="_x0000_i1029" type="#_x0000_t75" style="width:203.1pt;height:19pt" o:ole="">
            <v:imagedata r:id="rId16" o:title=""/>
          </v:shape>
          <o:OLEObject Type="Embed" ProgID="Equation.3" ShapeID="_x0000_i1029" DrawAspect="Content" ObjectID="_1522952070" r:id="rId17"/>
        </w:object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  <w:t>(2m</w:t>
      </w:r>
      <w:r>
        <w:rPr>
          <w:rFonts w:ascii="Times New Roman" w:hAnsi="Times New Roman"/>
          <w:sz w:val="24"/>
          <w:szCs w:val="24"/>
        </w:rPr>
        <w:t>ar</w:t>
      </w:r>
      <w:r w:rsidRPr="00835E2D">
        <w:rPr>
          <w:rFonts w:ascii="Times New Roman" w:hAnsi="Times New Roman"/>
          <w:sz w:val="24"/>
          <w:szCs w:val="24"/>
        </w:rPr>
        <w:t>ks)</w:t>
      </w:r>
    </w:p>
    <w:p w:rsidR="003524FA" w:rsidRPr="00835E2D" w:rsidRDefault="003524FA" w:rsidP="003524FA">
      <w:pPr>
        <w:pStyle w:val="ListParagraph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t xml:space="preserve">Find the general solution of  </w:t>
      </w:r>
      <w:r w:rsidRPr="00835E2D">
        <w:rPr>
          <w:rFonts w:ascii="Times New Roman" w:hAnsi="Times New Roman"/>
          <w:position w:val="-6"/>
          <w:sz w:val="24"/>
          <w:szCs w:val="24"/>
        </w:rPr>
        <w:object w:dxaOrig="1680" w:dyaOrig="320">
          <v:shape id="_x0000_i1030" type="#_x0000_t75" style="width:83.55pt;height:16.3pt" o:ole="">
            <v:imagedata r:id="rId18" o:title=""/>
          </v:shape>
          <o:OLEObject Type="Embed" ProgID="Equation.3" ShapeID="_x0000_i1030" DrawAspect="Content" ObjectID="_1522952071" r:id="rId19"/>
        </w:object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[7</w:t>
      </w:r>
      <w:r w:rsidRPr="00835E2D">
        <w:rPr>
          <w:rFonts w:ascii="Times New Roman" w:hAnsi="Times New Roman"/>
          <w:sz w:val="24"/>
          <w:szCs w:val="24"/>
        </w:rPr>
        <w:t xml:space="preserve"> Marks] </w:t>
      </w:r>
    </w:p>
    <w:p w:rsidR="003524FA" w:rsidRPr="00835E2D" w:rsidRDefault="003524FA" w:rsidP="003524FA">
      <w:pPr>
        <w:pStyle w:val="ListParagraph"/>
        <w:rPr>
          <w:rFonts w:ascii="Times New Roman" w:hAnsi="Times New Roman"/>
          <w:sz w:val="24"/>
          <w:szCs w:val="24"/>
        </w:rPr>
      </w:pPr>
    </w:p>
    <w:p w:rsidR="003524FA" w:rsidRPr="00835E2D" w:rsidRDefault="003524FA" w:rsidP="003524FA">
      <w:pPr>
        <w:pStyle w:val="ListParagraph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t xml:space="preserve"> Find the equation of the surface satisfying the equation </w:t>
      </w:r>
      <w:r w:rsidRPr="00835E2D">
        <w:rPr>
          <w:rFonts w:ascii="Times New Roman" w:hAnsi="Times New Roman"/>
          <w:position w:val="-10"/>
          <w:sz w:val="24"/>
          <w:szCs w:val="24"/>
        </w:rPr>
        <w:object w:dxaOrig="1719" w:dyaOrig="320">
          <v:shape id="_x0000_i1031" type="#_x0000_t75" style="width:86.25pt;height:16.3pt" o:ole="">
            <v:imagedata r:id="rId20" o:title=""/>
          </v:shape>
          <o:OLEObject Type="Embed" ProgID="Equation.DSMT4" ShapeID="_x0000_i1031" DrawAspect="Content" ObjectID="_1522952072" r:id="rId21"/>
        </w:object>
      </w:r>
      <w:r w:rsidRPr="00835E2D">
        <w:rPr>
          <w:rFonts w:ascii="Times New Roman" w:hAnsi="Times New Roman"/>
          <w:sz w:val="24"/>
          <w:szCs w:val="24"/>
        </w:rPr>
        <w:t xml:space="preserve"> </w:t>
      </w:r>
    </w:p>
    <w:p w:rsidR="003524FA" w:rsidRPr="00835E2D" w:rsidRDefault="003524FA" w:rsidP="003524FA">
      <w:pPr>
        <w:pStyle w:val="ListParagraph"/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t xml:space="preserve">and passing through </w:t>
      </w:r>
      <w:r w:rsidRPr="00835E2D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1032" type="#_x0000_t75" style="width:99.15pt;height:18.35pt" o:ole="">
            <v:imagedata r:id="rId22" o:title=""/>
          </v:shape>
          <o:OLEObject Type="Embed" ProgID="Equation.DSMT4" ShapeID="_x0000_i1032" DrawAspect="Content" ObjectID="_1522952073" r:id="rId23"/>
        </w:object>
      </w:r>
      <w:r w:rsidRPr="00835E2D">
        <w:rPr>
          <w:rFonts w:ascii="Times New Roman" w:hAnsi="Times New Roman"/>
          <w:sz w:val="24"/>
          <w:szCs w:val="24"/>
        </w:rPr>
        <w:t>.</w:t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[8</w:t>
      </w:r>
      <w:r w:rsidRPr="00835E2D">
        <w:rPr>
          <w:rFonts w:ascii="Times New Roman" w:hAnsi="Times New Roman"/>
          <w:sz w:val="24"/>
          <w:szCs w:val="24"/>
        </w:rPr>
        <w:t xml:space="preserve"> marks]</w:t>
      </w:r>
    </w:p>
    <w:p w:rsidR="008D49C4" w:rsidRDefault="008D49C4" w:rsidP="00B27F01">
      <w:pPr>
        <w:rPr>
          <w:b/>
          <w:sz w:val="28"/>
          <w:szCs w:val="28"/>
        </w:rPr>
      </w:pPr>
    </w:p>
    <w:p w:rsidR="008D49C4" w:rsidRDefault="008D49C4" w:rsidP="00B27F01">
      <w:pPr>
        <w:rPr>
          <w:b/>
          <w:sz w:val="28"/>
          <w:szCs w:val="28"/>
        </w:rPr>
      </w:pPr>
    </w:p>
    <w:p w:rsidR="00B27F01" w:rsidRPr="00781BA0" w:rsidRDefault="00B27F01" w:rsidP="00B27F01">
      <w:pPr>
        <w:rPr>
          <w:b/>
          <w:sz w:val="28"/>
          <w:szCs w:val="28"/>
        </w:rPr>
      </w:pPr>
      <w:r w:rsidRPr="00781BA0">
        <w:rPr>
          <w:b/>
          <w:sz w:val="28"/>
          <w:szCs w:val="28"/>
        </w:rPr>
        <w:lastRenderedPageBreak/>
        <w:t>QUESTION TWO (20 MARKS)</w:t>
      </w:r>
    </w:p>
    <w:p w:rsidR="003524FA" w:rsidRPr="00835E2D" w:rsidRDefault="003524FA" w:rsidP="00492EEE">
      <w:pPr>
        <w:numPr>
          <w:ilvl w:val="0"/>
          <w:numId w:val="14"/>
        </w:numPr>
        <w:ind w:hanging="720"/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t xml:space="preserve">Find the complete integral of  </w:t>
      </w:r>
      <w:r w:rsidRPr="00835E2D">
        <w:rPr>
          <w:rFonts w:ascii="Times New Roman" w:hAnsi="Times New Roman"/>
          <w:position w:val="-12"/>
          <w:sz w:val="24"/>
          <w:szCs w:val="24"/>
        </w:rPr>
        <w:object w:dxaOrig="2600" w:dyaOrig="380">
          <v:shape id="_x0000_i1051" type="#_x0000_t75" style="width:129.75pt;height:18.35pt" o:ole="">
            <v:imagedata r:id="rId24" o:title=""/>
          </v:shape>
          <o:OLEObject Type="Embed" ProgID="Equation.DSMT4" ShapeID="_x0000_i1051" DrawAspect="Content" ObjectID="_1522952074" r:id="rId25"/>
        </w:object>
      </w:r>
      <w:r w:rsidRPr="00835E2D">
        <w:rPr>
          <w:rFonts w:ascii="Times New Roman" w:hAnsi="Times New Roman"/>
          <w:sz w:val="24"/>
          <w:szCs w:val="24"/>
        </w:rPr>
        <w:t xml:space="preserve"> using the Jacobi’s method.     </w:t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>(10 marks)</w:t>
      </w:r>
    </w:p>
    <w:p w:rsidR="003524FA" w:rsidRPr="00835E2D" w:rsidRDefault="003524FA" w:rsidP="00492EEE">
      <w:pPr>
        <w:numPr>
          <w:ilvl w:val="0"/>
          <w:numId w:val="14"/>
        </w:numPr>
        <w:ind w:hanging="720"/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t xml:space="preserve">Use Charpit’s method to find the complete integral of </w:t>
      </w:r>
      <w:r w:rsidRPr="00835E2D">
        <w:rPr>
          <w:rFonts w:ascii="Times New Roman" w:hAnsi="Times New Roman"/>
          <w:position w:val="-10"/>
          <w:sz w:val="24"/>
          <w:szCs w:val="24"/>
        </w:rPr>
        <w:object w:dxaOrig="1140" w:dyaOrig="360">
          <v:shape id="_x0000_i1033" type="#_x0000_t75" style="width:56.4pt;height:17.65pt" o:ole="">
            <v:imagedata r:id="rId26" o:title=""/>
          </v:shape>
          <o:OLEObject Type="Embed" ProgID="Equation.DSMT4" ShapeID="_x0000_i1033" DrawAspect="Content" ObjectID="_1522952075" r:id="rId27"/>
        </w:object>
      </w:r>
      <w:r w:rsidRPr="00835E2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>(10 marks)</w:t>
      </w:r>
    </w:p>
    <w:p w:rsidR="006E37B3" w:rsidRDefault="006E37B3" w:rsidP="002B0AB7">
      <w:pPr>
        <w:pStyle w:val="ListParagraph"/>
      </w:pPr>
    </w:p>
    <w:p w:rsidR="00C77C2F" w:rsidRDefault="00C77C2F" w:rsidP="00B27F01">
      <w:pPr>
        <w:rPr>
          <w:b/>
          <w:sz w:val="28"/>
          <w:szCs w:val="28"/>
        </w:rPr>
      </w:pPr>
    </w:p>
    <w:p w:rsidR="00B27F01" w:rsidRDefault="00B27F01" w:rsidP="00B27F01">
      <w:pPr>
        <w:rPr>
          <w:b/>
          <w:sz w:val="28"/>
          <w:szCs w:val="28"/>
        </w:rPr>
      </w:pPr>
      <w:r w:rsidRPr="00781BA0">
        <w:rPr>
          <w:b/>
          <w:sz w:val="28"/>
          <w:szCs w:val="28"/>
        </w:rPr>
        <w:t>QUESTION THREE (20 MARKS)</w:t>
      </w:r>
    </w:p>
    <w:p w:rsidR="003524FA" w:rsidRPr="00835E2D" w:rsidRDefault="003524FA" w:rsidP="003524FA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t xml:space="preserve">Derive a PDE by eliminating the arbitrary constants </w:t>
      </w:r>
      <w:r w:rsidRPr="00835E2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4" type="#_x0000_t75" style="width:10.2pt;height:10.85pt" o:ole="">
            <v:imagedata r:id="rId28" o:title=""/>
          </v:shape>
          <o:OLEObject Type="Embed" ProgID="Equation.DSMT4" ShapeID="_x0000_i1034" DrawAspect="Content" ObjectID="_1522952076" r:id="rId29"/>
        </w:object>
      </w:r>
      <w:r w:rsidRPr="00835E2D">
        <w:rPr>
          <w:rFonts w:ascii="Times New Roman" w:hAnsi="Times New Roman"/>
          <w:sz w:val="24"/>
          <w:szCs w:val="24"/>
        </w:rPr>
        <w:t xml:space="preserve"> and </w:t>
      </w:r>
      <w:r w:rsidRPr="00835E2D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35" type="#_x0000_t75" style="width:10.2pt;height:14.25pt" o:ole="">
            <v:imagedata r:id="rId30" o:title=""/>
          </v:shape>
          <o:OLEObject Type="Embed" ProgID="Equation.DSMT4" ShapeID="_x0000_i1035" DrawAspect="Content" ObjectID="_1522952077" r:id="rId31"/>
        </w:object>
      </w:r>
      <w:r w:rsidRPr="00835E2D">
        <w:rPr>
          <w:rFonts w:ascii="Times New Roman" w:hAnsi="Times New Roman"/>
          <w:sz w:val="24"/>
          <w:szCs w:val="24"/>
        </w:rPr>
        <w:t xml:space="preserve">from </w:t>
      </w:r>
    </w:p>
    <w:p w:rsidR="003524FA" w:rsidRPr="00835E2D" w:rsidRDefault="003524FA" w:rsidP="003524FA">
      <w:pPr>
        <w:pStyle w:val="ListParagraph"/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position w:val="-10"/>
          <w:sz w:val="24"/>
          <w:szCs w:val="24"/>
        </w:rPr>
        <w:object w:dxaOrig="1760" w:dyaOrig="360">
          <v:shape id="_x0000_i1036" type="#_x0000_t75" style="width:88.3pt;height:18.35pt" o:ole="">
            <v:imagedata r:id="rId32" o:title=""/>
          </v:shape>
          <o:OLEObject Type="Embed" ProgID="Equation.DSMT4" ShapeID="_x0000_i1036" DrawAspect="Content" ObjectID="_1522952078" r:id="rId33"/>
        </w:object>
      </w:r>
      <w:r w:rsidRPr="00835E2D">
        <w:rPr>
          <w:rFonts w:ascii="Times New Roman" w:hAnsi="Times New Roman"/>
          <w:sz w:val="24"/>
          <w:szCs w:val="24"/>
        </w:rPr>
        <w:t xml:space="preserve"> .</w:t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</w:t>
      </w:r>
      <w:r w:rsidRPr="00835E2D">
        <w:rPr>
          <w:rFonts w:ascii="Times New Roman" w:hAnsi="Times New Roman"/>
          <w:sz w:val="24"/>
          <w:szCs w:val="24"/>
        </w:rPr>
        <w:t xml:space="preserve"> marks)</w:t>
      </w:r>
    </w:p>
    <w:p w:rsidR="003524FA" w:rsidRPr="00835E2D" w:rsidRDefault="003524FA" w:rsidP="003524FA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t xml:space="preserve">A string of length </w:t>
      </w:r>
      <w:r w:rsidRPr="00835E2D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37" type="#_x0000_t75" style="width:10.85pt;height:12.9pt" o:ole="">
            <v:imagedata r:id="rId34" o:title=""/>
          </v:shape>
          <o:OLEObject Type="Embed" ProgID="Equation.3" ShapeID="_x0000_i1037" DrawAspect="Content" ObjectID="_1522952079" r:id="rId35"/>
        </w:object>
      </w:r>
      <w:r w:rsidRPr="00835E2D">
        <w:rPr>
          <w:rFonts w:ascii="Times New Roman" w:hAnsi="Times New Roman"/>
          <w:sz w:val="24"/>
          <w:szCs w:val="24"/>
        </w:rPr>
        <w:t xml:space="preserve">is stretched between points </w:t>
      </w:r>
      <w:r w:rsidRPr="00835E2D">
        <w:rPr>
          <w:rFonts w:ascii="Times New Roman" w:hAnsi="Times New Roman"/>
          <w:position w:val="-10"/>
          <w:sz w:val="24"/>
          <w:szCs w:val="24"/>
        </w:rPr>
        <w:object w:dxaOrig="499" w:dyaOrig="340">
          <v:shape id="_x0000_i1038" type="#_x0000_t75" style="width:25.15pt;height:17pt" o:ole="">
            <v:imagedata r:id="rId36" o:title=""/>
          </v:shape>
          <o:OLEObject Type="Embed" ProgID="Equation.3" ShapeID="_x0000_i1038" DrawAspect="Content" ObjectID="_1522952080" r:id="rId37"/>
        </w:object>
      </w:r>
      <w:r w:rsidRPr="00835E2D">
        <w:rPr>
          <w:rFonts w:ascii="Times New Roman" w:hAnsi="Times New Roman"/>
          <w:sz w:val="24"/>
          <w:szCs w:val="24"/>
        </w:rPr>
        <w:t xml:space="preserve"> and </w:t>
      </w:r>
      <w:r w:rsidRPr="00835E2D">
        <w:rPr>
          <w:rFonts w:ascii="Times New Roman" w:hAnsi="Times New Roman"/>
          <w:position w:val="-10"/>
          <w:sz w:val="24"/>
          <w:szCs w:val="24"/>
        </w:rPr>
        <w:object w:dxaOrig="540" w:dyaOrig="340">
          <v:shape id="_x0000_i1039" type="#_x0000_t75" style="width:27.15pt;height:17pt" o:ole="">
            <v:imagedata r:id="rId38" o:title=""/>
          </v:shape>
          <o:OLEObject Type="Embed" ProgID="Equation.3" ShapeID="_x0000_i1039" DrawAspect="Content" ObjectID="_1522952081" r:id="rId39"/>
        </w:object>
      </w:r>
      <w:r w:rsidRPr="00835E2D">
        <w:rPr>
          <w:rFonts w:ascii="Times New Roman" w:hAnsi="Times New Roman"/>
          <w:sz w:val="24"/>
          <w:szCs w:val="24"/>
        </w:rPr>
        <w:t xml:space="preserve"> on the </w:t>
      </w:r>
      <w:r w:rsidRPr="00835E2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40" type="#_x0000_t75" style="width:10.2pt;height:10.85pt" o:ole="">
            <v:imagedata r:id="rId40" o:title=""/>
          </v:shape>
          <o:OLEObject Type="Embed" ProgID="Equation.3" ShapeID="_x0000_i1040" DrawAspect="Content" ObjectID="_1522952082" r:id="rId41"/>
        </w:object>
      </w:r>
      <w:r w:rsidRPr="00835E2D">
        <w:rPr>
          <w:rFonts w:ascii="Times New Roman" w:hAnsi="Times New Roman"/>
          <w:sz w:val="24"/>
          <w:szCs w:val="24"/>
        </w:rPr>
        <w:t xml:space="preserve"> axis. At time </w:t>
      </w:r>
      <w:r w:rsidRPr="00835E2D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41" type="#_x0000_t75" style="width:25.15pt;height:14.25pt" o:ole="">
            <v:imagedata r:id="rId42" o:title=""/>
          </v:shape>
          <o:OLEObject Type="Embed" ProgID="Equation.3" ShapeID="_x0000_i1041" DrawAspect="Content" ObjectID="_1522952083" r:id="rId43"/>
        </w:object>
      </w:r>
      <w:r w:rsidRPr="00835E2D">
        <w:rPr>
          <w:rFonts w:ascii="Times New Roman" w:hAnsi="Times New Roman"/>
          <w:sz w:val="24"/>
          <w:szCs w:val="24"/>
        </w:rPr>
        <w:t xml:space="preserve"> it has a shape given by </w:t>
      </w:r>
      <w:r w:rsidRPr="00835E2D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042" type="#_x0000_t75" style="width:83.55pt;height:16.3pt" o:ole="">
            <v:imagedata r:id="rId44" o:title=""/>
          </v:shape>
          <o:OLEObject Type="Embed" ProgID="Equation.3" ShapeID="_x0000_i1042" DrawAspect="Content" ObjectID="_1522952084" r:id="rId45"/>
        </w:object>
      </w:r>
      <w:r w:rsidRPr="00835E2D">
        <w:rPr>
          <w:rFonts w:ascii="Times New Roman" w:hAnsi="Times New Roman"/>
          <w:sz w:val="24"/>
          <w:szCs w:val="24"/>
        </w:rPr>
        <w:t xml:space="preserve"> and it is released from rest. Find the displacement of the string at any latter time.</w:t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>(1</w:t>
      </w:r>
      <w:r>
        <w:rPr>
          <w:rFonts w:ascii="Times New Roman" w:hAnsi="Times New Roman"/>
          <w:sz w:val="24"/>
          <w:szCs w:val="24"/>
        </w:rPr>
        <w:t>5</w:t>
      </w:r>
      <w:r w:rsidRPr="00835E2D">
        <w:rPr>
          <w:rFonts w:ascii="Times New Roman" w:hAnsi="Times New Roman"/>
          <w:sz w:val="24"/>
          <w:szCs w:val="24"/>
        </w:rPr>
        <w:t xml:space="preserve"> marks)</w:t>
      </w:r>
    </w:p>
    <w:p w:rsidR="003524FA" w:rsidRPr="00835E2D" w:rsidRDefault="003524FA" w:rsidP="003524FA">
      <w:pPr>
        <w:ind w:left="2160" w:firstLine="720"/>
        <w:rPr>
          <w:rFonts w:ascii="Times New Roman" w:hAnsi="Times New Roman"/>
          <w:b/>
          <w:sz w:val="24"/>
          <w:szCs w:val="24"/>
        </w:rPr>
      </w:pPr>
    </w:p>
    <w:p w:rsidR="002B0AB7" w:rsidRPr="00781BA0" w:rsidRDefault="002B0AB7" w:rsidP="00B27F01">
      <w:pPr>
        <w:rPr>
          <w:b/>
          <w:sz w:val="28"/>
          <w:szCs w:val="28"/>
        </w:rPr>
      </w:pPr>
    </w:p>
    <w:p w:rsidR="00B27F01" w:rsidRDefault="00B27F01" w:rsidP="00B27F01">
      <w:pPr>
        <w:rPr>
          <w:b/>
          <w:sz w:val="28"/>
          <w:szCs w:val="28"/>
        </w:rPr>
      </w:pPr>
      <w:r w:rsidRPr="00781BA0">
        <w:rPr>
          <w:b/>
          <w:sz w:val="28"/>
          <w:szCs w:val="28"/>
        </w:rPr>
        <w:t>QUESTION FOUR (20 MARKS)</w:t>
      </w:r>
    </w:p>
    <w:p w:rsidR="003524FA" w:rsidRPr="003524FA" w:rsidRDefault="003524FA" w:rsidP="003524FA">
      <w:pPr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 w:rsidRPr="003524FA">
        <w:rPr>
          <w:rFonts w:ascii="Times New Roman" w:hAnsi="Times New Roman"/>
          <w:sz w:val="24"/>
          <w:szCs w:val="24"/>
        </w:rPr>
        <w:t xml:space="preserve">Solve the heat conduction equation </w:t>
      </w:r>
      <w:r w:rsidRPr="00835E2D">
        <w:rPr>
          <w:rFonts w:ascii="Times New Roman" w:hAnsi="Times New Roman"/>
          <w:position w:val="-24"/>
          <w:sz w:val="24"/>
          <w:szCs w:val="24"/>
        </w:rPr>
        <w:object w:dxaOrig="1200" w:dyaOrig="660">
          <v:shape id="_x0000_i1043" type="#_x0000_t75" style="width:59.75pt;height:33.3pt" o:ole="">
            <v:imagedata r:id="rId46" o:title=""/>
          </v:shape>
          <o:OLEObject Type="Embed" ProgID="Equation.3" ShapeID="_x0000_i1043" DrawAspect="Content" ObjectID="_1522952085" r:id="rId47"/>
        </w:object>
      </w:r>
      <w:r w:rsidRPr="003524FA">
        <w:rPr>
          <w:rFonts w:ascii="Times New Roman" w:hAnsi="Times New Roman"/>
          <w:sz w:val="24"/>
          <w:szCs w:val="24"/>
        </w:rPr>
        <w:t xml:space="preserve"> , k =constant   subject to the following boundary conditions:  </w:t>
      </w:r>
      <w:r>
        <w:rPr>
          <w:rFonts w:ascii="Times New Roman" w:hAnsi="Times New Roman"/>
          <w:sz w:val="24"/>
          <w:szCs w:val="24"/>
        </w:rPr>
        <w:t xml:space="preserve">  </w:t>
      </w:r>
      <w:r w:rsidR="00C273A8" w:rsidRPr="003524FA">
        <w:rPr>
          <w:rFonts w:ascii="Times New Roman" w:hAnsi="Times New Roman"/>
          <w:position w:val="-46"/>
          <w:sz w:val="24"/>
          <w:szCs w:val="24"/>
        </w:rPr>
        <w:object w:dxaOrig="3220" w:dyaOrig="1040">
          <v:shape id="_x0000_i1044" type="#_x0000_t75" style="width:160.3pt;height:52.3pt" o:ole="">
            <v:imagedata r:id="rId48" o:title=""/>
          </v:shape>
          <o:OLEObject Type="Embed" ProgID="Equation.3" ShapeID="_x0000_i1044" DrawAspect="Content" ObjectID="_1522952086" r:id="rId49"/>
        </w:object>
      </w:r>
      <w:r w:rsidRPr="003524FA">
        <w:rPr>
          <w:rFonts w:ascii="Times New Roman" w:hAnsi="Times New Roman"/>
          <w:sz w:val="24"/>
          <w:szCs w:val="24"/>
        </w:rPr>
        <w:tab/>
      </w:r>
      <w:r w:rsidRPr="003524FA">
        <w:rPr>
          <w:rFonts w:ascii="Times New Roman" w:hAnsi="Times New Roman"/>
          <w:sz w:val="24"/>
          <w:szCs w:val="24"/>
        </w:rPr>
        <w:tab/>
      </w:r>
      <w:r w:rsidRPr="003524FA">
        <w:rPr>
          <w:rFonts w:ascii="Times New Roman" w:hAnsi="Times New Roman"/>
          <w:sz w:val="24"/>
          <w:szCs w:val="24"/>
        </w:rPr>
        <w:tab/>
        <w:t>[12 Marks]</w:t>
      </w:r>
    </w:p>
    <w:p w:rsidR="003524FA" w:rsidRPr="003524FA" w:rsidRDefault="003524FA" w:rsidP="003524FA">
      <w:pPr>
        <w:numPr>
          <w:ilvl w:val="0"/>
          <w:numId w:val="16"/>
        </w:numPr>
        <w:rPr>
          <w:b/>
          <w:sz w:val="28"/>
          <w:szCs w:val="28"/>
        </w:rPr>
      </w:pPr>
      <w:r w:rsidRPr="00835E2D">
        <w:rPr>
          <w:rFonts w:ascii="Times New Roman" w:hAnsi="Times New Roman"/>
          <w:sz w:val="24"/>
          <w:szCs w:val="24"/>
        </w:rPr>
        <w:t xml:space="preserve">Solve </w:t>
      </w:r>
      <w:r w:rsidRPr="00835E2D">
        <w:rPr>
          <w:rFonts w:ascii="Times New Roman" w:hAnsi="Times New Roman"/>
          <w:position w:val="-14"/>
          <w:sz w:val="24"/>
          <w:szCs w:val="24"/>
        </w:rPr>
        <w:object w:dxaOrig="3580" w:dyaOrig="420">
          <v:shape id="_x0000_i1045" type="#_x0000_t75" style="width:177.95pt;height:21.05pt" o:ole="">
            <v:imagedata r:id="rId50" o:title=""/>
          </v:shape>
          <o:OLEObject Type="Embed" ProgID="Equation.3" ShapeID="_x0000_i1045" DrawAspect="Content" ObjectID="_1522952087" r:id="rId51"/>
        </w:object>
      </w:r>
      <w:r w:rsidRPr="00835E2D">
        <w:rPr>
          <w:rFonts w:ascii="Times New Roman" w:hAnsi="Times New Roman"/>
          <w:sz w:val="24"/>
          <w:szCs w:val="24"/>
        </w:rPr>
        <w:t xml:space="preserve"> </w:t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35E2D">
        <w:rPr>
          <w:rFonts w:ascii="Times New Roman" w:hAnsi="Times New Roman"/>
          <w:sz w:val="24"/>
          <w:szCs w:val="24"/>
        </w:rPr>
        <w:t>[8 Marks]</w:t>
      </w:r>
    </w:p>
    <w:p w:rsidR="002B0AB7" w:rsidRPr="00781BA0" w:rsidRDefault="003524FA" w:rsidP="003524FA">
      <w:pPr>
        <w:ind w:left="360"/>
        <w:rPr>
          <w:b/>
          <w:sz w:val="28"/>
          <w:szCs w:val="28"/>
        </w:rPr>
      </w:pPr>
      <w:r w:rsidRPr="00835E2D">
        <w:rPr>
          <w:rFonts w:ascii="Times New Roman" w:hAnsi="Times New Roman"/>
          <w:sz w:val="24"/>
          <w:szCs w:val="24"/>
        </w:rPr>
        <w:tab/>
      </w:r>
    </w:p>
    <w:p w:rsidR="00B27F01" w:rsidRDefault="00B27F01" w:rsidP="00881644">
      <w:pPr>
        <w:spacing w:after="0" w:line="240" w:lineRule="auto"/>
        <w:outlineLvl w:val="0"/>
        <w:rPr>
          <w:b/>
          <w:sz w:val="28"/>
          <w:szCs w:val="28"/>
        </w:rPr>
      </w:pPr>
      <w:r w:rsidRPr="00781BA0">
        <w:rPr>
          <w:b/>
          <w:sz w:val="28"/>
          <w:szCs w:val="28"/>
        </w:rPr>
        <w:t>QUESTION FIVE (20 MARKS)</w:t>
      </w:r>
    </w:p>
    <w:p w:rsidR="003524FA" w:rsidRPr="00996897" w:rsidRDefault="00E039A8" w:rsidP="003524FA">
      <w:pPr>
        <w:numPr>
          <w:ilvl w:val="0"/>
          <w:numId w:val="17"/>
        </w:num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that the</w:t>
      </w:r>
      <w:r w:rsidR="003524FA" w:rsidRPr="00996897">
        <w:rPr>
          <w:rFonts w:ascii="Times New Roman" w:hAnsi="Times New Roman"/>
          <w:sz w:val="24"/>
          <w:szCs w:val="24"/>
        </w:rPr>
        <w:t xml:space="preserve"> orthogonal </w:t>
      </w:r>
      <w:r>
        <w:rPr>
          <w:rFonts w:ascii="Times New Roman" w:hAnsi="Times New Roman"/>
          <w:sz w:val="24"/>
          <w:szCs w:val="24"/>
        </w:rPr>
        <w:t>trajectories on the hyperboloid</w:t>
      </w:r>
      <w:r w:rsidR="001C0530">
        <w:rPr>
          <w:rFonts w:ascii="Times New Roman" w:hAnsi="Times New Roman"/>
          <w:sz w:val="24"/>
          <w:szCs w:val="24"/>
        </w:rPr>
        <w:t xml:space="preserve"> </w:t>
      </w:r>
      <w:r w:rsidR="001C0530" w:rsidRPr="00886990">
        <w:rPr>
          <w:position w:val="-10"/>
        </w:rPr>
        <w:object w:dxaOrig="1560" w:dyaOrig="360">
          <v:shape id="_x0000_i1046" type="#_x0000_t75" style="width:78.1pt;height:18.35pt" o:ole="">
            <v:imagedata r:id="rId52" o:title=""/>
          </v:shape>
          <o:OLEObject Type="Embed" ProgID="Equation.3" ShapeID="_x0000_i1046" DrawAspect="Content" ObjectID="_1522952088" r:id="rId5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1C0530">
        <w:rPr>
          <w:rFonts w:ascii="Times New Roman" w:hAnsi="Times New Roman"/>
          <w:sz w:val="24"/>
          <w:szCs w:val="24"/>
        </w:rPr>
        <w:t xml:space="preserve">of a conic in which it is cut by the system of planes </w:t>
      </w:r>
      <w:r w:rsidR="001C0530" w:rsidRPr="00886990">
        <w:rPr>
          <w:position w:val="-10"/>
        </w:rPr>
        <w:object w:dxaOrig="900" w:dyaOrig="279">
          <v:shape id="_x0000_i1047" type="#_x0000_t75" style="width:44.85pt;height:14.25pt" o:ole="">
            <v:imagedata r:id="rId54" o:title=""/>
          </v:shape>
          <o:OLEObject Type="Embed" ProgID="Equation.3" ShapeID="_x0000_i1047" DrawAspect="Content" ObjectID="_1522952089" r:id="rId55"/>
        </w:object>
      </w:r>
      <w:r w:rsidR="001C0530">
        <w:rPr>
          <w:rFonts w:ascii="Times New Roman" w:hAnsi="Times New Roman"/>
          <w:sz w:val="24"/>
          <w:szCs w:val="24"/>
        </w:rPr>
        <w:t xml:space="preserve"> are the curves of intersection with the family of </w:t>
      </w:r>
      <w:r>
        <w:rPr>
          <w:rFonts w:ascii="Times New Roman" w:hAnsi="Times New Roman"/>
          <w:sz w:val="24"/>
          <w:szCs w:val="24"/>
        </w:rPr>
        <w:t xml:space="preserve"> </w:t>
      </w:r>
      <w:r w:rsidR="00B63E3F">
        <w:rPr>
          <w:rFonts w:ascii="Times New Roman" w:hAnsi="Times New Roman"/>
          <w:sz w:val="24"/>
          <w:szCs w:val="24"/>
        </w:rPr>
        <w:t xml:space="preserve">surfaces </w:t>
      </w:r>
      <w:r w:rsidR="00874B35" w:rsidRPr="00886990">
        <w:rPr>
          <w:position w:val="-10"/>
        </w:rPr>
        <w:object w:dxaOrig="1180" w:dyaOrig="340">
          <v:shape id="_x0000_i1048" type="#_x0000_t75" style="width:59.1pt;height:17pt" o:ole="">
            <v:imagedata r:id="rId56" o:title=""/>
          </v:shape>
          <o:OLEObject Type="Embed" ProgID="Equation.3" ShapeID="_x0000_i1048" DrawAspect="Content" ObjectID="_1522952090" r:id="rId57"/>
        </w:object>
      </w:r>
      <w:r w:rsidR="00B63E3F">
        <w:t xml:space="preserve">where </w:t>
      </w:r>
      <w:r w:rsidR="00B63E3F" w:rsidRPr="00886990">
        <w:rPr>
          <w:position w:val="-6"/>
        </w:rPr>
        <w:object w:dxaOrig="200" w:dyaOrig="279">
          <v:shape id="_x0000_i1049" type="#_x0000_t75" style="width:10.2pt;height:14.25pt" o:ole="">
            <v:imagedata r:id="rId58" o:title=""/>
          </v:shape>
          <o:OLEObject Type="Embed" ProgID="Equation.3" ShapeID="_x0000_i1049" DrawAspect="Content" ObjectID="_1522952091" r:id="rId59"/>
        </w:object>
      </w:r>
      <w:r w:rsidR="00B63E3F">
        <w:t xml:space="preserve"> is a parameter</w:t>
      </w:r>
      <w:r w:rsidR="00874B35"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="003524FA" w:rsidRPr="00996897">
        <w:rPr>
          <w:rFonts w:ascii="Times New Roman" w:hAnsi="Times New Roman"/>
          <w:sz w:val="24"/>
          <w:szCs w:val="24"/>
        </w:rPr>
        <w:tab/>
        <w:t>        </w:t>
      </w:r>
      <w:r w:rsidR="003524FA" w:rsidRPr="00996897">
        <w:rPr>
          <w:rFonts w:ascii="Times New Roman" w:hAnsi="Times New Roman"/>
          <w:sz w:val="24"/>
          <w:szCs w:val="24"/>
        </w:rPr>
        <w:tab/>
      </w:r>
      <w:r w:rsidR="003524FA">
        <w:rPr>
          <w:rFonts w:ascii="Times New Roman" w:hAnsi="Times New Roman"/>
          <w:sz w:val="24"/>
          <w:szCs w:val="24"/>
        </w:rPr>
        <w:tab/>
      </w:r>
      <w:r w:rsidR="003524FA">
        <w:rPr>
          <w:rFonts w:ascii="Times New Roman" w:hAnsi="Times New Roman"/>
          <w:sz w:val="24"/>
          <w:szCs w:val="24"/>
        </w:rPr>
        <w:tab/>
      </w:r>
      <w:r w:rsidR="00874B35">
        <w:rPr>
          <w:rFonts w:ascii="Times New Roman" w:hAnsi="Times New Roman"/>
          <w:sz w:val="24"/>
          <w:szCs w:val="24"/>
        </w:rPr>
        <w:tab/>
      </w:r>
      <w:r w:rsidR="003524FA" w:rsidRPr="00996897">
        <w:rPr>
          <w:rFonts w:ascii="Times New Roman" w:hAnsi="Times New Roman"/>
          <w:sz w:val="24"/>
          <w:szCs w:val="24"/>
        </w:rPr>
        <w:t>(1</w:t>
      </w:r>
      <w:r w:rsidR="003524FA">
        <w:rPr>
          <w:rFonts w:ascii="Times New Roman" w:hAnsi="Times New Roman"/>
          <w:sz w:val="24"/>
          <w:szCs w:val="24"/>
        </w:rPr>
        <w:t>3</w:t>
      </w:r>
      <w:r w:rsidR="003524FA" w:rsidRPr="00996897">
        <w:rPr>
          <w:rFonts w:ascii="Times New Roman" w:hAnsi="Times New Roman"/>
          <w:sz w:val="24"/>
          <w:szCs w:val="24"/>
        </w:rPr>
        <w:t>marks)</w:t>
      </w:r>
    </w:p>
    <w:p w:rsidR="003524FA" w:rsidRPr="00835E2D" w:rsidRDefault="003524FA" w:rsidP="008D49C4">
      <w:pPr>
        <w:spacing w:after="0" w:line="240" w:lineRule="auto"/>
        <w:outlineLvl w:val="0"/>
        <w:rPr>
          <w:rFonts w:ascii="Times New Roman" w:hAnsi="Times New Roman"/>
          <w:sz w:val="24"/>
          <w:szCs w:val="24"/>
        </w:rPr>
      </w:pPr>
      <w:r w:rsidRPr="00835E2D">
        <w:rPr>
          <w:rFonts w:ascii="Times New Roman" w:hAnsi="Times New Roman"/>
          <w:sz w:val="24"/>
          <w:szCs w:val="24"/>
        </w:rPr>
        <w:lastRenderedPageBreak/>
        <w:t xml:space="preserve">Find the integral curves of the equations </w:t>
      </w:r>
      <w:r w:rsidRPr="00835E2D">
        <w:rPr>
          <w:rFonts w:ascii="Times New Roman" w:hAnsi="Times New Roman"/>
          <w:position w:val="-30"/>
          <w:sz w:val="24"/>
          <w:szCs w:val="24"/>
        </w:rPr>
        <w:object w:dxaOrig="2600" w:dyaOrig="680">
          <v:shape id="_x0000_i1050" type="#_x0000_t75" style="width:129.75pt;height:33.95pt" o:ole="">
            <v:imagedata r:id="rId60" o:title=""/>
          </v:shape>
          <o:OLEObject Type="Embed" ProgID="Equation.3" ShapeID="_x0000_i1050" DrawAspect="Content" ObjectID="_1522952092" r:id="rId61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(7 </w:t>
      </w:r>
      <w:r w:rsidRPr="00835E2D"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>ar</w:t>
      </w:r>
      <w:r w:rsidRPr="00835E2D">
        <w:rPr>
          <w:rFonts w:ascii="Times New Roman" w:hAnsi="Times New Roman"/>
          <w:sz w:val="24"/>
          <w:szCs w:val="24"/>
        </w:rPr>
        <w:t>ks)</w:t>
      </w:r>
    </w:p>
    <w:sectPr w:rsidR="003524FA" w:rsidRPr="00835E2D" w:rsidSect="00BE3D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D5238" w:rsidRDefault="00DD5238" w:rsidP="000630EA">
      <w:pPr>
        <w:spacing w:after="0" w:line="240" w:lineRule="auto"/>
      </w:pPr>
      <w:r>
        <w:separator/>
      </w:r>
    </w:p>
  </w:endnote>
  <w:endnote w:type="continuationSeparator" w:id="1">
    <w:p w:rsidR="00DD5238" w:rsidRDefault="00DD5238" w:rsidP="000630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D5238" w:rsidRDefault="00DD5238" w:rsidP="000630EA">
      <w:pPr>
        <w:spacing w:after="0" w:line="240" w:lineRule="auto"/>
      </w:pPr>
      <w:r>
        <w:separator/>
      </w:r>
    </w:p>
  </w:footnote>
  <w:footnote w:type="continuationSeparator" w:id="1">
    <w:p w:rsidR="00DD5238" w:rsidRDefault="00DD5238" w:rsidP="000630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52F01"/>
    <w:multiLevelType w:val="hybridMultilevel"/>
    <w:tmpl w:val="B832FE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04B20"/>
    <w:multiLevelType w:val="hybridMultilevel"/>
    <w:tmpl w:val="2CE495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3B0A76"/>
    <w:multiLevelType w:val="hybridMultilevel"/>
    <w:tmpl w:val="49A4ABAC"/>
    <w:lvl w:ilvl="0" w:tplc="F9C6EBB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81048B"/>
    <w:multiLevelType w:val="hybridMultilevel"/>
    <w:tmpl w:val="701072FE"/>
    <w:lvl w:ilvl="0" w:tplc="2A7C1FD4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16F73DB0"/>
    <w:multiLevelType w:val="hybridMultilevel"/>
    <w:tmpl w:val="DBBEC5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64211B"/>
    <w:multiLevelType w:val="hybridMultilevel"/>
    <w:tmpl w:val="447470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B52875"/>
    <w:multiLevelType w:val="hybridMultilevel"/>
    <w:tmpl w:val="44085F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680395"/>
    <w:multiLevelType w:val="hybridMultilevel"/>
    <w:tmpl w:val="394A502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1A45566"/>
    <w:multiLevelType w:val="hybridMultilevel"/>
    <w:tmpl w:val="B3148126"/>
    <w:lvl w:ilvl="0" w:tplc="04AA3840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4753305"/>
    <w:multiLevelType w:val="hybridMultilevel"/>
    <w:tmpl w:val="247AD1CC"/>
    <w:lvl w:ilvl="0" w:tplc="3E2CB2E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2C12816"/>
    <w:multiLevelType w:val="hybridMultilevel"/>
    <w:tmpl w:val="FD58A5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F8381E"/>
    <w:multiLevelType w:val="hybridMultilevel"/>
    <w:tmpl w:val="4A24C0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7061F3D"/>
    <w:multiLevelType w:val="hybridMultilevel"/>
    <w:tmpl w:val="ED28B1E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1404E2"/>
    <w:multiLevelType w:val="hybridMultilevel"/>
    <w:tmpl w:val="54F23E4E"/>
    <w:lvl w:ilvl="0" w:tplc="92CE7CAA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1A1D5B"/>
    <w:multiLevelType w:val="hybridMultilevel"/>
    <w:tmpl w:val="DBBEC5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4D7FBC"/>
    <w:multiLevelType w:val="hybridMultilevel"/>
    <w:tmpl w:val="9078BE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CDB20CD"/>
    <w:multiLevelType w:val="hybridMultilevel"/>
    <w:tmpl w:val="52F848C2"/>
    <w:lvl w:ilvl="0" w:tplc="142C2E2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0"/>
  </w:num>
  <w:num w:numId="3">
    <w:abstractNumId w:val="10"/>
  </w:num>
  <w:num w:numId="4">
    <w:abstractNumId w:val="15"/>
  </w:num>
  <w:num w:numId="5">
    <w:abstractNumId w:val="6"/>
  </w:num>
  <w:num w:numId="6">
    <w:abstractNumId w:val="3"/>
  </w:num>
  <w:num w:numId="7">
    <w:abstractNumId w:val="14"/>
  </w:num>
  <w:num w:numId="8">
    <w:abstractNumId w:val="2"/>
  </w:num>
  <w:num w:numId="9">
    <w:abstractNumId w:val="1"/>
  </w:num>
  <w:num w:numId="10">
    <w:abstractNumId w:val="9"/>
  </w:num>
  <w:num w:numId="11">
    <w:abstractNumId w:val="4"/>
  </w:num>
  <w:num w:numId="12">
    <w:abstractNumId w:val="16"/>
  </w:num>
  <w:num w:numId="13">
    <w:abstractNumId w:val="5"/>
  </w:num>
  <w:num w:numId="14">
    <w:abstractNumId w:val="12"/>
  </w:num>
  <w:num w:numId="15">
    <w:abstractNumId w:val="7"/>
  </w:num>
  <w:num w:numId="16">
    <w:abstractNumId w:val="8"/>
  </w:num>
  <w:num w:numId="1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81168"/>
    <w:rsid w:val="00014193"/>
    <w:rsid w:val="000201B4"/>
    <w:rsid w:val="00061BED"/>
    <w:rsid w:val="000630EA"/>
    <w:rsid w:val="00063FED"/>
    <w:rsid w:val="00064A7A"/>
    <w:rsid w:val="00076046"/>
    <w:rsid w:val="000828CB"/>
    <w:rsid w:val="000842E7"/>
    <w:rsid w:val="000B368E"/>
    <w:rsid w:val="0012049A"/>
    <w:rsid w:val="0015624C"/>
    <w:rsid w:val="001B4FAF"/>
    <w:rsid w:val="001C0530"/>
    <w:rsid w:val="001F03E5"/>
    <w:rsid w:val="00206ECF"/>
    <w:rsid w:val="00210AFC"/>
    <w:rsid w:val="00275EA0"/>
    <w:rsid w:val="00281907"/>
    <w:rsid w:val="002B0AB7"/>
    <w:rsid w:val="00350F20"/>
    <w:rsid w:val="003524FA"/>
    <w:rsid w:val="00367048"/>
    <w:rsid w:val="00372E5C"/>
    <w:rsid w:val="00381F08"/>
    <w:rsid w:val="00383F88"/>
    <w:rsid w:val="0038649D"/>
    <w:rsid w:val="00390068"/>
    <w:rsid w:val="0039530A"/>
    <w:rsid w:val="003A2813"/>
    <w:rsid w:val="003B2678"/>
    <w:rsid w:val="003B31D0"/>
    <w:rsid w:val="003F1A07"/>
    <w:rsid w:val="00412E46"/>
    <w:rsid w:val="00492EEE"/>
    <w:rsid w:val="004F6D17"/>
    <w:rsid w:val="004F7F33"/>
    <w:rsid w:val="00501E91"/>
    <w:rsid w:val="0052087E"/>
    <w:rsid w:val="005670DF"/>
    <w:rsid w:val="00596AD0"/>
    <w:rsid w:val="005C4266"/>
    <w:rsid w:val="005D3FB3"/>
    <w:rsid w:val="0060354F"/>
    <w:rsid w:val="0062354D"/>
    <w:rsid w:val="0064423B"/>
    <w:rsid w:val="00651C9E"/>
    <w:rsid w:val="00683F81"/>
    <w:rsid w:val="006E37B3"/>
    <w:rsid w:val="006E3E0E"/>
    <w:rsid w:val="006F7108"/>
    <w:rsid w:val="00734BF9"/>
    <w:rsid w:val="00753B94"/>
    <w:rsid w:val="007777F5"/>
    <w:rsid w:val="00781BA0"/>
    <w:rsid w:val="007A295C"/>
    <w:rsid w:val="007B6790"/>
    <w:rsid w:val="007F3923"/>
    <w:rsid w:val="00801BE2"/>
    <w:rsid w:val="00816822"/>
    <w:rsid w:val="008236F3"/>
    <w:rsid w:val="0083680D"/>
    <w:rsid w:val="00846897"/>
    <w:rsid w:val="00855AA6"/>
    <w:rsid w:val="0086179A"/>
    <w:rsid w:val="00874B35"/>
    <w:rsid w:val="00881644"/>
    <w:rsid w:val="008A0BEB"/>
    <w:rsid w:val="008A5A77"/>
    <w:rsid w:val="008D49C4"/>
    <w:rsid w:val="008E32B8"/>
    <w:rsid w:val="00905D44"/>
    <w:rsid w:val="0093555C"/>
    <w:rsid w:val="00956BBF"/>
    <w:rsid w:val="00981168"/>
    <w:rsid w:val="00996038"/>
    <w:rsid w:val="009E3767"/>
    <w:rsid w:val="00A110BA"/>
    <w:rsid w:val="00A25E04"/>
    <w:rsid w:val="00A67157"/>
    <w:rsid w:val="00A73848"/>
    <w:rsid w:val="00A86A8A"/>
    <w:rsid w:val="00AB575C"/>
    <w:rsid w:val="00AC12F1"/>
    <w:rsid w:val="00B05FD0"/>
    <w:rsid w:val="00B14229"/>
    <w:rsid w:val="00B27F01"/>
    <w:rsid w:val="00B36EF1"/>
    <w:rsid w:val="00B42592"/>
    <w:rsid w:val="00B517B4"/>
    <w:rsid w:val="00B63E3F"/>
    <w:rsid w:val="00BB4378"/>
    <w:rsid w:val="00BD0629"/>
    <w:rsid w:val="00BE3DA1"/>
    <w:rsid w:val="00BF3D9C"/>
    <w:rsid w:val="00C273A8"/>
    <w:rsid w:val="00C33C5D"/>
    <w:rsid w:val="00C77C2F"/>
    <w:rsid w:val="00C87D18"/>
    <w:rsid w:val="00CC09F7"/>
    <w:rsid w:val="00CE5685"/>
    <w:rsid w:val="00CF2AA9"/>
    <w:rsid w:val="00CF663E"/>
    <w:rsid w:val="00D01701"/>
    <w:rsid w:val="00D309E9"/>
    <w:rsid w:val="00D6080E"/>
    <w:rsid w:val="00DA64F9"/>
    <w:rsid w:val="00DD5238"/>
    <w:rsid w:val="00DF7564"/>
    <w:rsid w:val="00E01021"/>
    <w:rsid w:val="00E039A8"/>
    <w:rsid w:val="00E43CF5"/>
    <w:rsid w:val="00E4682F"/>
    <w:rsid w:val="00E516E0"/>
    <w:rsid w:val="00E56840"/>
    <w:rsid w:val="00E8144B"/>
    <w:rsid w:val="00EB6320"/>
    <w:rsid w:val="00EC2EB5"/>
    <w:rsid w:val="00EE12D4"/>
    <w:rsid w:val="00EE61B0"/>
    <w:rsid w:val="00EF72A9"/>
    <w:rsid w:val="00F151C6"/>
    <w:rsid w:val="00F1538C"/>
    <w:rsid w:val="00F15AE1"/>
    <w:rsid w:val="00F15DDA"/>
    <w:rsid w:val="00F67558"/>
    <w:rsid w:val="00F765A3"/>
    <w:rsid w:val="00F80E25"/>
    <w:rsid w:val="00F85A87"/>
    <w:rsid w:val="00FA4F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7F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7F0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10AF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0A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0AF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30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30EA"/>
  </w:style>
  <w:style w:type="paragraph" w:styleId="Footer">
    <w:name w:val="footer"/>
    <w:basedOn w:val="Normal"/>
    <w:link w:val="FooterChar"/>
    <w:uiPriority w:val="99"/>
    <w:semiHidden/>
    <w:unhideWhenUsed/>
    <w:rsid w:val="000630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630EA"/>
  </w:style>
  <w:style w:type="character" w:customStyle="1" w:styleId="Style10">
    <w:name w:val="Style10"/>
    <w:basedOn w:val="DefaultParagraphFont"/>
    <w:uiPriority w:val="1"/>
    <w:rsid w:val="005670DF"/>
    <w:rPr>
      <w:rFonts w:ascii="Times New Roman" w:hAnsi="Times New Roman"/>
      <w:caps/>
      <w:smallCaps w:val="0"/>
      <w:sz w:val="32"/>
    </w:rPr>
  </w:style>
  <w:style w:type="character" w:customStyle="1" w:styleId="Style13">
    <w:name w:val="Style13"/>
    <w:basedOn w:val="DefaultParagraphFont"/>
    <w:uiPriority w:val="1"/>
    <w:rsid w:val="005670DF"/>
    <w:rPr>
      <w:rFonts w:ascii="Times New Roman" w:hAnsi="Times New Roman"/>
      <w:caps/>
      <w:smallCaps w:val="0"/>
      <w:sz w:val="32"/>
    </w:rPr>
  </w:style>
  <w:style w:type="character" w:customStyle="1" w:styleId="Style17">
    <w:name w:val="Style17"/>
    <w:basedOn w:val="DefaultParagraphFont"/>
    <w:uiPriority w:val="1"/>
    <w:rsid w:val="005670DF"/>
    <w:rPr>
      <w:rFonts w:ascii="Times New Roman" w:hAnsi="Times New Roman"/>
      <w:caps/>
      <w:smallCaps w:val="0"/>
      <w:sz w:val="32"/>
    </w:rPr>
  </w:style>
  <w:style w:type="character" w:customStyle="1" w:styleId="Style18">
    <w:name w:val="Style18"/>
    <w:basedOn w:val="DefaultParagraphFont"/>
    <w:uiPriority w:val="1"/>
    <w:rsid w:val="005670DF"/>
    <w:rPr>
      <w:rFonts w:ascii="Times New Roman" w:hAnsi="Times New Roman"/>
      <w:b/>
      <w:caps/>
      <w:smallCaps w:val="0"/>
      <w:sz w:val="24"/>
    </w:rPr>
  </w:style>
  <w:style w:type="character" w:customStyle="1" w:styleId="Style19">
    <w:name w:val="Style19"/>
    <w:basedOn w:val="DefaultParagraphFont"/>
    <w:uiPriority w:val="1"/>
    <w:rsid w:val="005670DF"/>
    <w:rPr>
      <w:rFonts w:ascii="Times New Roman" w:hAnsi="Times New Roman"/>
      <w:sz w:val="24"/>
    </w:rPr>
  </w:style>
  <w:style w:type="character" w:customStyle="1" w:styleId="Style26">
    <w:name w:val="Style26"/>
    <w:basedOn w:val="DefaultParagraphFont"/>
    <w:uiPriority w:val="1"/>
    <w:rsid w:val="005670DF"/>
    <w:rPr>
      <w:rFonts w:ascii="Times New Roman" w:hAnsi="Times New Roman"/>
      <w:sz w:val="32"/>
    </w:rPr>
  </w:style>
  <w:style w:type="character" w:customStyle="1" w:styleId="Style27">
    <w:name w:val="Style27"/>
    <w:basedOn w:val="DefaultParagraphFont"/>
    <w:uiPriority w:val="1"/>
    <w:rsid w:val="005670DF"/>
    <w:rPr>
      <w:rFonts w:ascii="Times New Roman" w:hAnsi="Times New Roman"/>
      <w:caps/>
      <w:smallCaps w:val="0"/>
      <w:sz w:val="32"/>
    </w:rPr>
  </w:style>
  <w:style w:type="character" w:customStyle="1" w:styleId="Style28">
    <w:name w:val="Style28"/>
    <w:basedOn w:val="DefaultParagraphFont"/>
    <w:uiPriority w:val="1"/>
    <w:rsid w:val="005670DF"/>
    <w:rPr>
      <w:rFonts w:ascii="Times New Roman" w:hAnsi="Times New Roman"/>
      <w:caps/>
      <w:smallCaps w:val="0"/>
      <w:sz w:val="32"/>
    </w:rPr>
  </w:style>
  <w:style w:type="character" w:customStyle="1" w:styleId="Style29">
    <w:name w:val="Style29"/>
    <w:basedOn w:val="DefaultParagraphFont"/>
    <w:uiPriority w:val="1"/>
    <w:rsid w:val="005670DF"/>
    <w:rPr>
      <w:rFonts w:ascii="Times New Roman" w:hAnsi="Times New Roman"/>
      <w:caps/>
      <w:smallCaps w:val="0"/>
      <w:sz w:val="32"/>
    </w:rPr>
  </w:style>
  <w:style w:type="character" w:customStyle="1" w:styleId="Style30">
    <w:name w:val="Style30"/>
    <w:basedOn w:val="DefaultParagraphFont"/>
    <w:uiPriority w:val="1"/>
    <w:rsid w:val="005670DF"/>
    <w:rPr>
      <w:rFonts w:ascii="Times New Roman" w:hAnsi="Times New Roman"/>
      <w:caps/>
      <w:smallCaps w:val="0"/>
      <w:sz w:val="32"/>
    </w:rPr>
  </w:style>
  <w:style w:type="character" w:customStyle="1" w:styleId="Style35">
    <w:name w:val="Style35"/>
    <w:basedOn w:val="DefaultParagraphFont"/>
    <w:uiPriority w:val="1"/>
    <w:rsid w:val="005670DF"/>
    <w:rPr>
      <w:rFonts w:ascii="Times New Roman" w:hAnsi="Times New Roman"/>
      <w:sz w:val="32"/>
    </w:rPr>
  </w:style>
  <w:style w:type="character" w:customStyle="1" w:styleId="Style36">
    <w:name w:val="Style36"/>
    <w:basedOn w:val="DefaultParagraphFont"/>
    <w:uiPriority w:val="1"/>
    <w:rsid w:val="005670DF"/>
    <w:rPr>
      <w:rFonts w:ascii="Times New Roman" w:hAnsi="Times New Roman"/>
      <w:sz w:val="32"/>
    </w:rPr>
  </w:style>
  <w:style w:type="character" w:customStyle="1" w:styleId="Style37">
    <w:name w:val="Style37"/>
    <w:basedOn w:val="DefaultParagraphFont"/>
    <w:uiPriority w:val="1"/>
    <w:rsid w:val="005670DF"/>
    <w:rPr>
      <w:rFonts w:ascii="Times New Roman" w:hAnsi="Times New Roman"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28A23733134D4B2D86EAE55E5AF3DE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54190DD-EA93-4494-97EB-8D6536F65624}"/>
      </w:docPartPr>
      <w:docPartBody>
        <w:p w:rsidR="00680E02" w:rsidRDefault="00DA2781" w:rsidP="00DA2781">
          <w:pPr>
            <w:pStyle w:val="28A23733134D4B2D86EAE55E5AF3DEB3"/>
          </w:pPr>
          <w:r>
            <w:rPr>
              <w:rStyle w:val="PlaceholderText"/>
            </w:rPr>
            <w:t>Select Faculty/School/Institute</w:t>
          </w:r>
        </w:p>
      </w:docPartBody>
    </w:docPart>
    <w:docPart>
      <w:docPartPr>
        <w:name w:val="A931345A39AF40879B16D461DCAB28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0D5C093-194D-45AB-B4BF-F51D0E84899A}"/>
      </w:docPartPr>
      <w:docPartBody>
        <w:p w:rsidR="00680E02" w:rsidRDefault="00DA2781" w:rsidP="00DA2781">
          <w:pPr>
            <w:pStyle w:val="A931345A39AF40879B16D461DCAB28BE"/>
          </w:pPr>
          <w:r>
            <w:rPr>
              <w:rStyle w:val="PlaceholderText"/>
            </w:rPr>
            <w:t>Select department</w:t>
          </w:r>
        </w:p>
      </w:docPartBody>
    </w:docPart>
    <w:docPart>
      <w:docPartPr>
        <w:name w:val="8C92CDBC574D42C38DB36BDB417C579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6F84DB7-616B-439F-9AAF-070737F79234}"/>
      </w:docPartPr>
      <w:docPartBody>
        <w:p w:rsidR="00680E02" w:rsidRDefault="00DA2781" w:rsidP="00DA2781">
          <w:pPr>
            <w:pStyle w:val="8C92CDBC574D42C38DB36BDB417C5792"/>
          </w:pPr>
          <w:r>
            <w:rPr>
              <w:rStyle w:val="PlaceholderText"/>
            </w:rPr>
            <w:t>Select series</w:t>
          </w:r>
        </w:p>
      </w:docPartBody>
    </w:docPart>
    <w:docPart>
      <w:docPartPr>
        <w:name w:val="83C616A5DCC74553BEC2EEC1B863E2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8AE918A-F08F-43AB-B9C7-D89535FE6538}"/>
      </w:docPartPr>
      <w:docPartBody>
        <w:p w:rsidR="00680E02" w:rsidRDefault="00DA2781" w:rsidP="00DA2781">
          <w:pPr>
            <w:pStyle w:val="83C616A5DCC74553BEC2EEC1B863E281"/>
          </w:pPr>
          <w:r>
            <w:rPr>
              <w:rStyle w:val="PlaceholderText"/>
            </w:rPr>
            <w:t>Pickyear</w:t>
          </w:r>
        </w:p>
      </w:docPartBody>
    </w:docPart>
    <w:docPart>
      <w:docPartPr>
        <w:name w:val="04C653492B30488586B43FE784EDED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02C344-4FCC-4E41-B9FC-B14E93DA8F8C}"/>
      </w:docPartPr>
      <w:docPartBody>
        <w:p w:rsidR="00680E02" w:rsidRDefault="00DA2781" w:rsidP="00DA2781">
          <w:pPr>
            <w:pStyle w:val="04C653492B30488586B43FE784EDEDB9"/>
          </w:pPr>
          <w:r>
            <w:rPr>
              <w:rStyle w:val="PlaceholderText"/>
            </w:rPr>
            <w:t>Choose hours</w:t>
          </w:r>
        </w:p>
      </w:docPartBody>
    </w:docPart>
    <w:docPart>
      <w:docPartPr>
        <w:name w:val="DC017CE75DAA46CC9DCB7D7FE812F8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9FEC3EB-2FAE-4BBC-8D72-03FBE44F487E}"/>
      </w:docPartPr>
      <w:docPartBody>
        <w:p w:rsidR="00680E02" w:rsidRDefault="00DA2781" w:rsidP="00DA2781">
          <w:pPr>
            <w:pStyle w:val="DC017CE75DAA46CC9DCB7D7FE812F80C"/>
          </w:pPr>
          <w:r w:rsidRPr="00607878">
            <w:rPr>
              <w:rStyle w:val="PlaceholderText"/>
              <w:rFonts w:cs="Times New Roman"/>
            </w:rPr>
            <w:t>Pick Date</w:t>
          </w:r>
        </w:p>
      </w:docPartBody>
    </w:docPart>
    <w:docPart>
      <w:docPartPr>
        <w:name w:val="A111EB3E41B348A4A89CDC14705336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1E12AA9-BC25-4DC8-855A-8FEF81EA9626}"/>
      </w:docPartPr>
      <w:docPartBody>
        <w:p w:rsidR="00680E02" w:rsidRDefault="00DA2781" w:rsidP="00DA2781">
          <w:pPr>
            <w:pStyle w:val="A111EB3E41B348A4A89CDC14705336CC"/>
          </w:pPr>
          <w:r w:rsidRPr="00607878">
            <w:rPr>
              <w:rStyle w:val="PlaceholderText"/>
              <w:rFonts w:cs="Times New Roman"/>
            </w:rPr>
            <w:t>Select Month</w:t>
          </w:r>
        </w:p>
      </w:docPartBody>
    </w:docPart>
    <w:docPart>
      <w:docPartPr>
        <w:name w:val="9A87B5D14A714F138250C7E0430D84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9D87BDA-F048-475F-88CF-DE706C3B22EA}"/>
      </w:docPartPr>
      <w:docPartBody>
        <w:p w:rsidR="00680E02" w:rsidRDefault="00DA2781" w:rsidP="00DA2781">
          <w:pPr>
            <w:pStyle w:val="9A87B5D14A714F138250C7E0430D8473"/>
          </w:pPr>
          <w:r w:rsidRPr="00607878">
            <w:rPr>
              <w:rStyle w:val="PlaceholderText"/>
              <w:rFonts w:cs="Times New Roman"/>
            </w:rPr>
            <w:t>Pick Year</w:t>
          </w:r>
        </w:p>
      </w:docPartBody>
    </w:docPart>
    <w:docPart>
      <w:docPartPr>
        <w:name w:val="3C26D04BF0B1401C9D4727B6B45048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190E893-D739-43C5-A85B-7EBA5F60D3EA}"/>
      </w:docPartPr>
      <w:docPartBody>
        <w:p w:rsidR="00680E02" w:rsidRDefault="00DA2781" w:rsidP="00DA2781">
          <w:pPr>
            <w:pStyle w:val="3C26D04BF0B1401C9D4727B6B4504845"/>
          </w:pPr>
          <w:r>
            <w:rPr>
              <w:rStyle w:val="PlaceholderText"/>
            </w:rPr>
            <w:t>Choose No</w:t>
          </w:r>
        </w:p>
      </w:docPartBody>
    </w:docPart>
    <w:docPart>
      <w:docPartPr>
        <w:name w:val="1B3FDDF8D0FF412F86522068491F12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8B8527-C640-4130-8E01-34D0F77252C4}"/>
      </w:docPartPr>
      <w:docPartBody>
        <w:p w:rsidR="00680E02" w:rsidRDefault="00DA2781" w:rsidP="00DA2781">
          <w:pPr>
            <w:pStyle w:val="1B3FDDF8D0FF412F86522068491F1209"/>
          </w:pPr>
          <w:r>
            <w:rPr>
              <w:rStyle w:val="PlaceholderText"/>
            </w:rPr>
            <w:t>Choose instruction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861BB8"/>
    <w:rsid w:val="00187C89"/>
    <w:rsid w:val="002E58CF"/>
    <w:rsid w:val="003D42D4"/>
    <w:rsid w:val="00657224"/>
    <w:rsid w:val="0067137D"/>
    <w:rsid w:val="00680E02"/>
    <w:rsid w:val="00764EAA"/>
    <w:rsid w:val="00861BB8"/>
    <w:rsid w:val="00B44E83"/>
    <w:rsid w:val="00BE5D8C"/>
    <w:rsid w:val="00D62D31"/>
    <w:rsid w:val="00DA27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72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A2781"/>
    <w:rPr>
      <w:color w:val="808080"/>
    </w:rPr>
  </w:style>
  <w:style w:type="paragraph" w:customStyle="1" w:styleId="4F99D538CBAA4D9087FD8CB3762FC4AA">
    <w:name w:val="4F99D538CBAA4D9087FD8CB3762FC4AA"/>
    <w:rsid w:val="00861BB8"/>
  </w:style>
  <w:style w:type="paragraph" w:customStyle="1" w:styleId="BC82B0A2E7C84161BD54ACA7DC199529">
    <w:name w:val="BC82B0A2E7C84161BD54ACA7DC199529"/>
    <w:rsid w:val="00861BB8"/>
  </w:style>
  <w:style w:type="paragraph" w:customStyle="1" w:styleId="7ED6F6DC8C194F209D0D95F96332EB6B">
    <w:name w:val="7ED6F6DC8C194F209D0D95F96332EB6B"/>
    <w:rsid w:val="00861BB8"/>
  </w:style>
  <w:style w:type="paragraph" w:customStyle="1" w:styleId="4889A5BE20834E20A311145AD1C950E9">
    <w:name w:val="4889A5BE20834E20A311145AD1C950E9"/>
    <w:rsid w:val="00861BB8"/>
  </w:style>
  <w:style w:type="paragraph" w:customStyle="1" w:styleId="B002426A11644092BF581C02A0B2E195">
    <w:name w:val="B002426A11644092BF581C02A0B2E195"/>
    <w:rsid w:val="00861BB8"/>
  </w:style>
  <w:style w:type="paragraph" w:customStyle="1" w:styleId="12D163D193C14D639F382E6E7609F6F8">
    <w:name w:val="12D163D193C14D639F382E6E7609F6F8"/>
    <w:rsid w:val="00861BB8"/>
  </w:style>
  <w:style w:type="paragraph" w:customStyle="1" w:styleId="DAA03C59A13545D68D4AD1C20532E306">
    <w:name w:val="DAA03C59A13545D68D4AD1C20532E306"/>
    <w:rsid w:val="00861BB8"/>
  </w:style>
  <w:style w:type="paragraph" w:customStyle="1" w:styleId="40F24B982DEC4804977218B703F4B58C">
    <w:name w:val="40F24B982DEC4804977218B703F4B58C"/>
    <w:rsid w:val="00861BB8"/>
  </w:style>
  <w:style w:type="paragraph" w:customStyle="1" w:styleId="82F56DE660334F5F8FDB22534A0116F1">
    <w:name w:val="82F56DE660334F5F8FDB22534A0116F1"/>
    <w:rsid w:val="00861BB8"/>
  </w:style>
  <w:style w:type="paragraph" w:customStyle="1" w:styleId="00D2DDDD8E04462FB23F5B3D033F9D87">
    <w:name w:val="00D2DDDD8E04462FB23F5B3D033F9D87"/>
    <w:rsid w:val="00861BB8"/>
  </w:style>
  <w:style w:type="paragraph" w:customStyle="1" w:styleId="E3A03AFAC87B4970AABB3987B64DF046">
    <w:name w:val="E3A03AFAC87B4970AABB3987B64DF046"/>
    <w:rsid w:val="00861BB8"/>
  </w:style>
  <w:style w:type="paragraph" w:customStyle="1" w:styleId="66F4118572FE4EDA917BCDC5BCAD9B1E">
    <w:name w:val="66F4118572FE4EDA917BCDC5BCAD9B1E"/>
    <w:rsid w:val="00861BB8"/>
  </w:style>
  <w:style w:type="paragraph" w:customStyle="1" w:styleId="0631DB3F28DD4A98B89DDA6C6D93FE3C">
    <w:name w:val="0631DB3F28DD4A98B89DDA6C6D93FE3C"/>
    <w:rsid w:val="00861BB8"/>
  </w:style>
  <w:style w:type="paragraph" w:customStyle="1" w:styleId="187B56BDDFC844FEBE5184F53CBF1B4F">
    <w:name w:val="187B56BDDFC844FEBE5184F53CBF1B4F"/>
    <w:rsid w:val="00BE5D8C"/>
  </w:style>
  <w:style w:type="paragraph" w:customStyle="1" w:styleId="28A23733134D4B2D86EAE55E5AF3DEB3">
    <w:name w:val="28A23733134D4B2D86EAE55E5AF3DEB3"/>
    <w:rsid w:val="00DA2781"/>
  </w:style>
  <w:style w:type="paragraph" w:customStyle="1" w:styleId="A931345A39AF40879B16D461DCAB28BE">
    <w:name w:val="A931345A39AF40879B16D461DCAB28BE"/>
    <w:rsid w:val="00DA2781"/>
  </w:style>
  <w:style w:type="paragraph" w:customStyle="1" w:styleId="8C92CDBC574D42C38DB36BDB417C5792">
    <w:name w:val="8C92CDBC574D42C38DB36BDB417C5792"/>
    <w:rsid w:val="00DA2781"/>
  </w:style>
  <w:style w:type="paragraph" w:customStyle="1" w:styleId="83C616A5DCC74553BEC2EEC1B863E281">
    <w:name w:val="83C616A5DCC74553BEC2EEC1B863E281"/>
    <w:rsid w:val="00DA2781"/>
  </w:style>
  <w:style w:type="paragraph" w:customStyle="1" w:styleId="04C653492B30488586B43FE784EDEDB9">
    <w:name w:val="04C653492B30488586B43FE784EDEDB9"/>
    <w:rsid w:val="00DA2781"/>
  </w:style>
  <w:style w:type="paragraph" w:customStyle="1" w:styleId="DC017CE75DAA46CC9DCB7D7FE812F80C">
    <w:name w:val="DC017CE75DAA46CC9DCB7D7FE812F80C"/>
    <w:rsid w:val="00DA2781"/>
  </w:style>
  <w:style w:type="paragraph" w:customStyle="1" w:styleId="A111EB3E41B348A4A89CDC14705336CC">
    <w:name w:val="A111EB3E41B348A4A89CDC14705336CC"/>
    <w:rsid w:val="00DA2781"/>
  </w:style>
  <w:style w:type="paragraph" w:customStyle="1" w:styleId="9A87B5D14A714F138250C7E0430D8473">
    <w:name w:val="9A87B5D14A714F138250C7E0430D8473"/>
    <w:rsid w:val="00DA2781"/>
  </w:style>
  <w:style w:type="paragraph" w:customStyle="1" w:styleId="3C26D04BF0B1401C9D4727B6B4504845">
    <w:name w:val="3C26D04BF0B1401C9D4727B6B4504845"/>
    <w:rsid w:val="00DA2781"/>
  </w:style>
  <w:style w:type="paragraph" w:customStyle="1" w:styleId="1B3FDDF8D0FF412F86522068491F1209">
    <w:name w:val="1B3FDDF8D0FF412F86522068491F1209"/>
    <w:rsid w:val="00DA2781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57A918-7A26-404C-B08D-3550341670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3</Pages>
  <Words>387</Words>
  <Characters>220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</dc:creator>
  <cp:lastModifiedBy>user</cp:lastModifiedBy>
  <cp:revision>15</cp:revision>
  <dcterms:created xsi:type="dcterms:W3CDTF">2016-04-23T09:27:00Z</dcterms:created>
  <dcterms:modified xsi:type="dcterms:W3CDTF">2016-04-23T18:28:00Z</dcterms:modified>
</cp:coreProperties>
</file>